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2674" w:rsidRPr="001761F1" w:rsidRDefault="008E2674" w:rsidP="008E2674">
      <w:pPr>
        <w:pStyle w:val="Heading1"/>
      </w:pPr>
      <w:bookmarkStart w:id="0" w:name="_Toc175632766"/>
      <w:r w:rsidRPr="001761F1">
        <w:t xml:space="preserve">AR Remediation Plan – </w:t>
      </w:r>
      <w:r w:rsidR="00DF237F">
        <w:t>Rational Numbers Estimation and Operations</w:t>
      </w:r>
    </w:p>
    <w:p w:rsidR="008E2674" w:rsidRPr="008E2674" w:rsidRDefault="008E2674" w:rsidP="008E2674">
      <w:pPr>
        <w:pStyle w:val="Heading3"/>
        <w:jc w:val="center"/>
        <w:rPr>
          <w:rFonts w:asciiTheme="minorHAnsi" w:hAnsiTheme="minorHAnsi" w:cstheme="minorHAnsi"/>
          <w:sz w:val="28"/>
        </w:rPr>
      </w:pPr>
      <w:r>
        <w:rPr>
          <w:rFonts w:asciiTheme="minorHAnsi" w:hAnsiTheme="minorHAnsi" w:cstheme="minorHAnsi"/>
          <w:sz w:val="28"/>
        </w:rPr>
        <w:t>Multiplying Fractions – Using Models</w:t>
      </w:r>
    </w:p>
    <w:p w:rsidR="008E2707" w:rsidRPr="008E2674" w:rsidRDefault="008E2707" w:rsidP="0090751A">
      <w:pPr>
        <w:pStyle w:val="Heading3"/>
        <w:rPr>
          <w:rFonts w:asciiTheme="minorHAnsi" w:hAnsiTheme="minorHAnsi" w:cstheme="minorHAnsi"/>
        </w:rPr>
      </w:pPr>
      <w:r w:rsidRPr="008E2674">
        <w:rPr>
          <w:rFonts w:asciiTheme="minorHAnsi" w:hAnsiTheme="minorHAnsi" w:cstheme="minorHAnsi"/>
        </w:rPr>
        <w:t>STRAND:</w:t>
      </w:r>
      <w:r w:rsidR="006E1294" w:rsidRPr="008E2674">
        <w:rPr>
          <w:rFonts w:asciiTheme="minorHAnsi" w:hAnsiTheme="minorHAnsi" w:cstheme="minorHAnsi"/>
        </w:rPr>
        <w:t xml:space="preserve">  </w:t>
      </w:r>
      <w:r w:rsidR="0052357F" w:rsidRPr="008E2674">
        <w:rPr>
          <w:rFonts w:asciiTheme="minorHAnsi" w:hAnsiTheme="minorHAnsi" w:cstheme="minorHAnsi"/>
          <w:b w:val="0"/>
          <w:color w:val="FF0000"/>
        </w:rPr>
        <w:t xml:space="preserve"> </w:t>
      </w:r>
      <w:r w:rsidR="00DF237F">
        <w:rPr>
          <w:rFonts w:asciiTheme="minorHAnsi" w:hAnsiTheme="minorHAnsi" w:cstheme="minorHAnsi"/>
          <w:b w:val="0"/>
        </w:rPr>
        <w:t>Computation and Estimation</w:t>
      </w:r>
    </w:p>
    <w:p w:rsidR="008E2707" w:rsidRPr="008E2674" w:rsidRDefault="008E2707" w:rsidP="0090751A">
      <w:pPr>
        <w:pStyle w:val="Heading3"/>
        <w:rPr>
          <w:rFonts w:asciiTheme="minorHAnsi" w:hAnsiTheme="minorHAnsi" w:cstheme="minorHAnsi"/>
        </w:rPr>
      </w:pPr>
      <w:r w:rsidRPr="008E2674">
        <w:rPr>
          <w:rFonts w:asciiTheme="minorHAnsi" w:hAnsiTheme="minorHAnsi" w:cstheme="minorHAnsi"/>
        </w:rPr>
        <w:t>STRAND CONCEPT:</w:t>
      </w:r>
      <w:r w:rsidR="006E1294" w:rsidRPr="008E2674">
        <w:rPr>
          <w:rFonts w:asciiTheme="minorHAnsi" w:hAnsiTheme="minorHAnsi" w:cstheme="minorHAnsi"/>
        </w:rPr>
        <w:t xml:space="preserve">  </w:t>
      </w:r>
      <w:r w:rsidR="00DF237F">
        <w:rPr>
          <w:rFonts w:asciiTheme="minorHAnsi" w:hAnsiTheme="minorHAnsi" w:cstheme="minorHAnsi"/>
        </w:rPr>
        <w:t>Rational Numbers Estimation and Operations</w:t>
      </w:r>
      <w:bookmarkStart w:id="1" w:name="_GoBack"/>
      <w:bookmarkEnd w:id="1"/>
    </w:p>
    <w:p w:rsidR="004E43DC" w:rsidRPr="008E2674" w:rsidRDefault="00AC1CDA" w:rsidP="0090751A">
      <w:pPr>
        <w:pStyle w:val="Heading3"/>
        <w:rPr>
          <w:rFonts w:asciiTheme="minorHAnsi" w:hAnsiTheme="minorHAnsi" w:cstheme="minorHAnsi"/>
        </w:rPr>
      </w:pPr>
      <w:r w:rsidRPr="008E2674">
        <w:rPr>
          <w:rFonts w:asciiTheme="minorHAnsi" w:hAnsiTheme="minorHAnsi" w:cstheme="minorHAnsi"/>
        </w:rPr>
        <w:t>SOL</w:t>
      </w:r>
      <w:r w:rsidR="00B44791" w:rsidRPr="008E2674">
        <w:rPr>
          <w:rFonts w:asciiTheme="minorHAnsi" w:hAnsiTheme="minorHAnsi" w:cstheme="minorHAnsi"/>
        </w:rPr>
        <w:t xml:space="preserve"> </w:t>
      </w:r>
      <w:bookmarkEnd w:id="0"/>
      <w:r w:rsidR="00020118" w:rsidRPr="008E2674">
        <w:rPr>
          <w:rFonts w:asciiTheme="minorHAnsi" w:hAnsiTheme="minorHAnsi" w:cstheme="minorHAnsi"/>
        </w:rPr>
        <w:t>6.5a</w:t>
      </w:r>
    </w:p>
    <w:p w:rsidR="004E43DC" w:rsidRPr="008E2674" w:rsidRDefault="000E173E" w:rsidP="0083755B">
      <w:pPr>
        <w:pStyle w:val="Heading4"/>
        <w:rPr>
          <w:rFonts w:asciiTheme="minorHAnsi" w:hAnsiTheme="minorHAnsi" w:cstheme="minorHAnsi"/>
        </w:rPr>
      </w:pPr>
      <w:r w:rsidRPr="008E2674">
        <w:rPr>
          <w:rFonts w:asciiTheme="minorHAnsi" w:hAnsiTheme="minorHAnsi" w:cstheme="minorHAnsi"/>
        </w:rPr>
        <w:t xml:space="preserve">Remediation Plan </w:t>
      </w:r>
      <w:r w:rsidR="004E43DC" w:rsidRPr="008E2674">
        <w:rPr>
          <w:rFonts w:asciiTheme="minorHAnsi" w:hAnsiTheme="minorHAnsi" w:cstheme="minorHAnsi"/>
        </w:rPr>
        <w:t>Summary</w:t>
      </w:r>
    </w:p>
    <w:p w:rsidR="00B44791" w:rsidRPr="008E2674" w:rsidRDefault="00AE38DF" w:rsidP="004E43DC">
      <w:p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Students use squares, rectangles and triangles to </w:t>
      </w:r>
      <w:r w:rsidR="00A61221" w:rsidRPr="008E2674">
        <w:rPr>
          <w:rFonts w:asciiTheme="minorHAnsi" w:hAnsiTheme="minorHAnsi" w:cstheme="minorHAnsi"/>
          <w:sz w:val="24"/>
          <w:szCs w:val="24"/>
        </w:rPr>
        <w:t>build a conceptual understanding of what it means to multiply a whole number or a fraction by a fraction.</w:t>
      </w:r>
    </w:p>
    <w:p w:rsidR="0052357F" w:rsidRPr="008E2674" w:rsidRDefault="0052357F" w:rsidP="0052357F">
      <w:pPr>
        <w:pStyle w:val="Heading4"/>
        <w:rPr>
          <w:rFonts w:asciiTheme="minorHAnsi" w:hAnsiTheme="minorHAnsi" w:cstheme="minorHAnsi"/>
        </w:rPr>
      </w:pPr>
      <w:r w:rsidRPr="008E2674">
        <w:rPr>
          <w:rFonts w:asciiTheme="minorHAnsi" w:hAnsiTheme="minorHAnsi" w:cstheme="minorHAnsi"/>
        </w:rPr>
        <w:t>Common Misconceptions</w:t>
      </w:r>
    </w:p>
    <w:p w:rsidR="0052357F" w:rsidRPr="008E2674" w:rsidRDefault="00AE38DF" w:rsidP="00BE5D60">
      <w:pPr>
        <w:pStyle w:val="ListParagraph"/>
        <w:numPr>
          <w:ilvl w:val="0"/>
          <w:numId w:val="40"/>
        </w:num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>Some students will apply the wrong procedure and cross multiply instead of multiplying the numerators together and the denominators together.</w:t>
      </w:r>
    </w:p>
    <w:p w:rsidR="00AE38DF" w:rsidRPr="008E2674" w:rsidRDefault="00AE38DF" w:rsidP="00BE5D60">
      <w:pPr>
        <w:pStyle w:val="ListParagraph"/>
        <w:numPr>
          <w:ilvl w:val="0"/>
          <w:numId w:val="40"/>
        </w:num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>Some students apply their understanding of whole numbers to multiplying fractions and believe the answer should be larger than the two factors.</w:t>
      </w:r>
    </w:p>
    <w:p w:rsidR="00BE5D60" w:rsidRPr="008E2674" w:rsidRDefault="00BE5D60" w:rsidP="00BE5D60">
      <w:pPr>
        <w:pStyle w:val="ListParagraph"/>
        <w:numPr>
          <w:ilvl w:val="0"/>
          <w:numId w:val="40"/>
        </w:num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When using manipulatives, some students struggle to name the pieces by their fractional part and say, “I have 2 pieces” instead of each piece </w:t>
      </w:r>
      <w:r w:rsidR="008E2674">
        <w:rPr>
          <w:rFonts w:asciiTheme="minorHAnsi" w:hAnsiTheme="minorHAnsi" w:cstheme="minorHAnsi"/>
          <w:sz w:val="24"/>
          <w:szCs w:val="24"/>
        </w:rPr>
        <w:t>represents</w:t>
      </w:r>
      <w:r w:rsidR="008E2674" w:rsidRPr="008E2674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3B83F6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30.85pt" o:ole="">
            <v:imagedata r:id="rId7" o:title=""/>
          </v:shape>
          <o:OLEObject Type="Embed" ProgID="Equation.DSMT4" ShapeID="_x0000_i1025" DrawAspect="Content" ObjectID="_1602250976" r:id="rId8"/>
        </w:object>
      </w:r>
      <w:r w:rsidRPr="008E2674">
        <w:rPr>
          <w:rFonts w:asciiTheme="minorHAnsi" w:hAnsiTheme="minorHAnsi" w:cstheme="minorHAnsi"/>
          <w:sz w:val="24"/>
          <w:szCs w:val="24"/>
        </w:rPr>
        <w:t>.</w:t>
      </w:r>
    </w:p>
    <w:p w:rsidR="004E43DC" w:rsidRPr="008E2674" w:rsidRDefault="004E43DC" w:rsidP="0083755B">
      <w:pPr>
        <w:pStyle w:val="Heading4"/>
        <w:rPr>
          <w:rFonts w:asciiTheme="minorHAnsi" w:hAnsiTheme="minorHAnsi" w:cstheme="minorHAnsi"/>
        </w:rPr>
      </w:pPr>
      <w:r w:rsidRPr="008E2674">
        <w:rPr>
          <w:rFonts w:asciiTheme="minorHAnsi" w:hAnsiTheme="minorHAnsi" w:cstheme="minorHAnsi"/>
        </w:rPr>
        <w:t>Materials</w:t>
      </w:r>
    </w:p>
    <w:p w:rsidR="00B44791" w:rsidRPr="008E2674" w:rsidRDefault="003374D3" w:rsidP="000E173E">
      <w:pPr>
        <w:pStyle w:val="ListParagraph"/>
        <w:numPr>
          <w:ilvl w:val="0"/>
          <w:numId w:val="38"/>
        </w:num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Brownie Modeling Introductory Activity, </w:t>
      </w:r>
      <w:r w:rsidR="00AE38DF" w:rsidRPr="008E2674">
        <w:rPr>
          <w:rFonts w:asciiTheme="minorHAnsi" w:hAnsiTheme="minorHAnsi" w:cstheme="minorHAnsi"/>
          <w:sz w:val="24"/>
          <w:szCs w:val="24"/>
        </w:rPr>
        <w:t>cut out squares, rectangles, and triangles, Fraction Multiplication recording sheet.</w:t>
      </w:r>
    </w:p>
    <w:p w:rsidR="00E80723" w:rsidRPr="008E2674" w:rsidRDefault="0083755B" w:rsidP="00BE5D60">
      <w:pPr>
        <w:pStyle w:val="Heading4"/>
        <w:rPr>
          <w:rFonts w:asciiTheme="minorHAnsi" w:hAnsiTheme="minorHAnsi" w:cstheme="minorHAnsi"/>
        </w:rPr>
      </w:pPr>
      <w:r w:rsidRPr="008E2674">
        <w:rPr>
          <w:rFonts w:asciiTheme="minorHAnsi" w:hAnsiTheme="minorHAnsi" w:cstheme="minorHAnsi"/>
        </w:rPr>
        <w:t>Introductory Activity</w:t>
      </w:r>
    </w:p>
    <w:p w:rsidR="00BE5D60" w:rsidRPr="008E2674" w:rsidRDefault="00BE5D60" w:rsidP="00BE5D60">
      <w:pPr>
        <w:pStyle w:val="ListParagraph"/>
        <w:numPr>
          <w:ilvl w:val="0"/>
          <w:numId w:val="42"/>
        </w:num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>Hand each student a Brownie Modeling introductory activity to complete individually. Once students complete the activity, have them share their answers with a partner. Encourage student pairs to share their ideas with the group.</w:t>
      </w:r>
    </w:p>
    <w:p w:rsidR="004E43DC" w:rsidRPr="008E2674" w:rsidRDefault="0083755B" w:rsidP="0083755B">
      <w:pPr>
        <w:pStyle w:val="Heading4"/>
        <w:rPr>
          <w:rFonts w:asciiTheme="minorHAnsi" w:hAnsiTheme="minorHAnsi" w:cstheme="minorHAnsi"/>
        </w:rPr>
      </w:pPr>
      <w:r w:rsidRPr="008E2674">
        <w:rPr>
          <w:rFonts w:asciiTheme="minorHAnsi" w:hAnsiTheme="minorHAnsi" w:cstheme="minorHAnsi"/>
        </w:rPr>
        <w:t>Plan for Instruction</w:t>
      </w:r>
    </w:p>
    <w:p w:rsidR="00A95A4B" w:rsidRPr="008E2674" w:rsidRDefault="00A95A4B" w:rsidP="00BE5D60">
      <w:pPr>
        <w:pStyle w:val="ListNumber"/>
        <w:numPr>
          <w:ilvl w:val="0"/>
          <w:numId w:val="6"/>
        </w:numPr>
        <w:tabs>
          <w:tab w:val="num" w:pos="720"/>
        </w:tabs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In advance, cut out the squares, rectangles, and triangles. </w:t>
      </w:r>
    </w:p>
    <w:p w:rsidR="00A95A4B" w:rsidRPr="008E2674" w:rsidRDefault="00A95A4B" w:rsidP="00BE5D60">
      <w:pPr>
        <w:pStyle w:val="ListNumber"/>
        <w:numPr>
          <w:ilvl w:val="0"/>
          <w:numId w:val="6"/>
        </w:numPr>
        <w:tabs>
          <w:tab w:val="num" w:pos="720"/>
        </w:tabs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>Give each student or student pairs a set of the cut out squares, rectangles and triangles.</w:t>
      </w:r>
    </w:p>
    <w:p w:rsidR="00A95A4B" w:rsidRPr="008E2674" w:rsidRDefault="00A95A4B" w:rsidP="00BE5D60">
      <w:pPr>
        <w:pStyle w:val="ListNumber"/>
        <w:numPr>
          <w:ilvl w:val="0"/>
          <w:numId w:val="3"/>
        </w:numPr>
        <w:tabs>
          <w:tab w:val="num" w:pos="720"/>
        </w:tabs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Ask students, </w:t>
      </w:r>
      <w:r w:rsidRPr="008E2674">
        <w:rPr>
          <w:rFonts w:asciiTheme="minorHAnsi" w:hAnsiTheme="minorHAnsi" w:cstheme="minorHAnsi"/>
          <w:i/>
          <w:sz w:val="24"/>
          <w:szCs w:val="24"/>
        </w:rPr>
        <w:t>“If the large square represents one whole, what does each of the other shapes represent?</w:t>
      </w:r>
      <w:r w:rsidRPr="008E2674">
        <w:rPr>
          <w:rFonts w:asciiTheme="minorHAnsi" w:hAnsiTheme="minorHAnsi" w:cstheme="minorHAnsi"/>
          <w:sz w:val="24"/>
          <w:szCs w:val="24"/>
        </w:rPr>
        <w:t xml:space="preserve">  Encourage students to talk to a partner </w:t>
      </w:r>
      <w:r w:rsidR="00871384" w:rsidRPr="008E2674">
        <w:rPr>
          <w:rFonts w:asciiTheme="minorHAnsi" w:hAnsiTheme="minorHAnsi" w:cstheme="minorHAnsi"/>
          <w:sz w:val="24"/>
          <w:szCs w:val="24"/>
        </w:rPr>
        <w:t>about how all the shapes relate to each other.</w:t>
      </w:r>
    </w:p>
    <w:p w:rsidR="00A95A4B" w:rsidRPr="008E2674" w:rsidRDefault="00A95A4B" w:rsidP="00BE5D60">
      <w:pPr>
        <w:pStyle w:val="ListNumber"/>
        <w:numPr>
          <w:ilvl w:val="0"/>
          <w:numId w:val="3"/>
        </w:numPr>
        <w:tabs>
          <w:tab w:val="num" w:pos="720"/>
        </w:tabs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Have students use two rectangles to create a whole. Ask, </w:t>
      </w:r>
      <w:r w:rsidRPr="008E2674">
        <w:rPr>
          <w:rFonts w:asciiTheme="minorHAnsi" w:hAnsiTheme="minorHAnsi" w:cstheme="minorHAnsi"/>
          <w:i/>
          <w:sz w:val="24"/>
          <w:szCs w:val="24"/>
        </w:rPr>
        <w:t>“How much of the whole is one of the rectangles?</w:t>
      </w:r>
      <w:r w:rsidRPr="008E2674">
        <w:rPr>
          <w:rFonts w:asciiTheme="minorHAnsi" w:hAnsiTheme="minorHAnsi" w:cstheme="minorHAnsi"/>
          <w:sz w:val="24"/>
          <w:szCs w:val="24"/>
        </w:rPr>
        <w:t xml:space="preserve"> Point out that “one-half of one whole” means “one </w:t>
      </w:r>
      <w:r w:rsidR="00871384" w:rsidRPr="008E2674">
        <w:rPr>
          <w:rFonts w:asciiTheme="minorHAnsi" w:hAnsiTheme="minorHAnsi" w:cstheme="minorHAnsi"/>
          <w:sz w:val="24"/>
          <w:szCs w:val="24"/>
        </w:rPr>
        <w:t xml:space="preserve">out </w:t>
      </w:r>
      <w:r w:rsidRPr="008E2674">
        <w:rPr>
          <w:rFonts w:asciiTheme="minorHAnsi" w:hAnsiTheme="minorHAnsi" w:cstheme="minorHAnsi"/>
          <w:sz w:val="24"/>
          <w:szCs w:val="24"/>
        </w:rPr>
        <w:t xml:space="preserve">of the two equal-sized pieces that make one whole,” and have them write </w:t>
      </w:r>
      <w:r w:rsidRPr="008E2674">
        <w:rPr>
          <w:rFonts w:asciiTheme="minorHAnsi" w:hAnsiTheme="minorHAnsi" w:cstheme="minorHAnsi"/>
          <w:sz w:val="24"/>
          <w:szCs w:val="24"/>
        </w:rPr>
        <w:fldChar w:fldCharType="begin"/>
      </w:r>
      <w:r w:rsidRPr="008E2674">
        <w:rPr>
          <w:rFonts w:asciiTheme="minorHAnsi" w:hAnsiTheme="minorHAnsi" w:cstheme="minorHAnsi"/>
          <w:sz w:val="24"/>
          <w:szCs w:val="24"/>
        </w:rPr>
        <w:instrText xml:space="preserve"> EQ \F(1,2)</w:instrText>
      </w:r>
      <w:r w:rsidRPr="008E2674">
        <w:rPr>
          <w:rFonts w:asciiTheme="minorHAnsi" w:hAnsiTheme="minorHAnsi" w:cstheme="minorHAnsi"/>
          <w:sz w:val="24"/>
          <w:szCs w:val="24"/>
        </w:rPr>
        <w:fldChar w:fldCharType="end"/>
      </w:r>
      <w:r w:rsidRPr="008E2674">
        <w:rPr>
          <w:rFonts w:asciiTheme="minorHAnsi" w:hAnsiTheme="minorHAnsi" w:cstheme="minorHAnsi"/>
          <w:sz w:val="24"/>
          <w:szCs w:val="24"/>
        </w:rPr>
        <w:t xml:space="preserve"> </w:t>
      </w:r>
      <w:r w:rsidR="008E2674" w:rsidRPr="008E2674">
        <w:rPr>
          <w:rFonts w:asciiTheme="minorHAnsi" w:hAnsiTheme="minorHAnsi" w:cstheme="minorHAnsi"/>
          <w:position w:val="-4"/>
          <w:sz w:val="24"/>
          <w:szCs w:val="24"/>
        </w:rPr>
        <w:object w:dxaOrig="139" w:dyaOrig="180" w14:anchorId="74A37DB3">
          <v:shape id="_x0000_i1026" type="#_x0000_t75" style="width:6.55pt;height:9.35pt" o:ole="">
            <v:imagedata r:id="rId9" o:title=""/>
          </v:shape>
          <o:OLEObject Type="Embed" ProgID="Equation.DSMT4" ShapeID="_x0000_i1026" DrawAspect="Content" ObjectID="_1602250977" r:id="rId10"/>
        </w:object>
      </w:r>
      <w:r w:rsidRPr="008E2674">
        <w:rPr>
          <w:rFonts w:asciiTheme="minorHAnsi" w:hAnsiTheme="minorHAnsi" w:cstheme="minorHAnsi"/>
          <w:sz w:val="24"/>
          <w:szCs w:val="24"/>
        </w:rPr>
        <w:t xml:space="preserve"> 1 = </w:t>
      </w:r>
      <w:r w:rsidRPr="008E2674">
        <w:rPr>
          <w:rFonts w:asciiTheme="minorHAnsi" w:hAnsiTheme="minorHAnsi" w:cstheme="minorHAnsi"/>
          <w:sz w:val="24"/>
          <w:szCs w:val="24"/>
        </w:rPr>
        <w:fldChar w:fldCharType="begin"/>
      </w:r>
      <w:r w:rsidRPr="008E2674">
        <w:rPr>
          <w:rFonts w:asciiTheme="minorHAnsi" w:hAnsiTheme="minorHAnsi" w:cstheme="minorHAnsi"/>
          <w:sz w:val="24"/>
          <w:szCs w:val="24"/>
        </w:rPr>
        <w:instrText xml:space="preserve"> EQ \F(1,2)</w:instrText>
      </w:r>
      <w:r w:rsidRPr="008E2674">
        <w:rPr>
          <w:rFonts w:asciiTheme="minorHAnsi" w:hAnsiTheme="minorHAnsi" w:cstheme="minorHAnsi"/>
          <w:sz w:val="24"/>
          <w:szCs w:val="24"/>
        </w:rPr>
        <w:fldChar w:fldCharType="end"/>
      </w:r>
      <w:r w:rsidRPr="008E2674">
        <w:rPr>
          <w:rFonts w:asciiTheme="minorHAnsi" w:hAnsiTheme="minorHAnsi" w:cstheme="minorHAnsi"/>
          <w:sz w:val="24"/>
          <w:szCs w:val="24"/>
        </w:rPr>
        <w:t>.</w:t>
      </w:r>
    </w:p>
    <w:p w:rsidR="00871384" w:rsidRPr="008E2674" w:rsidRDefault="00A95A4B" w:rsidP="00BE5D60">
      <w:pPr>
        <w:pStyle w:val="ListNumber"/>
        <w:numPr>
          <w:ilvl w:val="0"/>
          <w:numId w:val="3"/>
        </w:numPr>
        <w:tabs>
          <w:tab w:val="num" w:pos="720"/>
        </w:tabs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Have students use 4 small squares to create one whole. Ask, </w:t>
      </w:r>
      <w:r w:rsidRPr="008E2674">
        <w:rPr>
          <w:rFonts w:asciiTheme="minorHAnsi" w:hAnsiTheme="minorHAnsi" w:cstheme="minorHAnsi"/>
          <w:i/>
          <w:sz w:val="24"/>
          <w:szCs w:val="24"/>
        </w:rPr>
        <w:t>“How much of the whole is one of the small square?</w:t>
      </w:r>
      <w:r w:rsidR="00871384" w:rsidRPr="008E2674">
        <w:rPr>
          <w:rFonts w:asciiTheme="minorHAnsi" w:hAnsiTheme="minorHAnsi" w:cstheme="minorHAnsi"/>
          <w:i/>
          <w:sz w:val="24"/>
          <w:szCs w:val="24"/>
        </w:rPr>
        <w:t xml:space="preserve"> </w:t>
      </w:r>
      <w:r w:rsidR="00871384" w:rsidRPr="008E2674">
        <w:rPr>
          <w:rFonts w:asciiTheme="minorHAnsi" w:hAnsiTheme="minorHAnsi" w:cstheme="minorHAnsi"/>
          <w:sz w:val="24"/>
          <w:szCs w:val="24"/>
        </w:rPr>
        <w:t xml:space="preserve">Point out that “one-fourth of one whole” means “one out of the four equal-sized pieces that make one whole,” and have them write </w:t>
      </w:r>
      <w:r w:rsidR="008E2674" w:rsidRPr="008E2674">
        <w:rPr>
          <w:rFonts w:asciiTheme="minorHAnsi" w:hAnsiTheme="minorHAnsi" w:cstheme="minorHAnsi"/>
          <w:position w:val="-24"/>
          <w:sz w:val="24"/>
          <w:szCs w:val="24"/>
        </w:rPr>
        <w:object w:dxaOrig="840" w:dyaOrig="620" w14:anchorId="469E8D51">
          <v:shape id="_x0000_i1027" type="#_x0000_t75" style="width:42.1pt;height:30.85pt" o:ole="">
            <v:imagedata r:id="rId11" o:title=""/>
          </v:shape>
          <o:OLEObject Type="Embed" ProgID="Equation.DSMT4" ShapeID="_x0000_i1027" DrawAspect="Content" ObjectID="_1602250978" r:id="rId12"/>
        </w:object>
      </w:r>
      <w:r w:rsidR="008E2674">
        <w:rPr>
          <w:rFonts w:asciiTheme="minorHAnsi" w:hAnsiTheme="minorHAnsi" w:cstheme="minorHAnsi"/>
          <w:sz w:val="24"/>
          <w:szCs w:val="24"/>
        </w:rPr>
        <w:t xml:space="preserve"> </w:t>
      </w:r>
      <w:r w:rsidR="00871384" w:rsidRPr="008E2674">
        <w:rPr>
          <w:rFonts w:asciiTheme="minorHAnsi" w:hAnsiTheme="minorHAnsi" w:cstheme="minorHAnsi"/>
          <w:sz w:val="24"/>
          <w:szCs w:val="24"/>
        </w:rPr>
        <w:t xml:space="preserve"> </w:t>
      </w:r>
    </w:p>
    <w:p w:rsidR="00A95A4B" w:rsidRPr="008E2674" w:rsidRDefault="00871384" w:rsidP="00BE5D60">
      <w:pPr>
        <w:pStyle w:val="ListNumber"/>
        <w:numPr>
          <w:ilvl w:val="0"/>
          <w:numId w:val="3"/>
        </w:numPr>
        <w:tabs>
          <w:tab w:val="num" w:pos="720"/>
        </w:tabs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>Ask students, “</w:t>
      </w:r>
      <w:r w:rsidRPr="008E2674">
        <w:rPr>
          <w:rFonts w:asciiTheme="minorHAnsi" w:hAnsiTheme="minorHAnsi" w:cstheme="minorHAnsi"/>
          <w:i/>
          <w:sz w:val="24"/>
          <w:szCs w:val="24"/>
        </w:rPr>
        <w:t>What fraction does the small square represent of the rectangle?” Encourage students to use the rectangles and the square</w:t>
      </w:r>
      <w:r w:rsidR="002B436D" w:rsidRPr="008E2674">
        <w:rPr>
          <w:rFonts w:asciiTheme="minorHAnsi" w:hAnsiTheme="minorHAnsi" w:cstheme="minorHAnsi"/>
          <w:i/>
          <w:sz w:val="24"/>
          <w:szCs w:val="24"/>
        </w:rPr>
        <w:t>s</w:t>
      </w:r>
      <w:r w:rsidRPr="008E2674">
        <w:rPr>
          <w:rFonts w:asciiTheme="minorHAnsi" w:hAnsiTheme="minorHAnsi" w:cstheme="minorHAnsi"/>
          <w:i/>
          <w:sz w:val="24"/>
          <w:szCs w:val="24"/>
        </w:rPr>
        <w:t xml:space="preserve"> and investigate</w:t>
      </w:r>
      <w:r w:rsidR="002B436D" w:rsidRPr="008E2674">
        <w:rPr>
          <w:rFonts w:asciiTheme="minorHAnsi" w:hAnsiTheme="minorHAnsi" w:cstheme="minorHAnsi"/>
          <w:i/>
          <w:sz w:val="24"/>
          <w:szCs w:val="24"/>
        </w:rPr>
        <w:t xml:space="preserve"> with their partner. </w:t>
      </w:r>
      <w:r w:rsidRPr="008E2674">
        <w:rPr>
          <w:rFonts w:asciiTheme="minorHAnsi" w:hAnsiTheme="minorHAnsi" w:cstheme="minorHAnsi"/>
          <w:sz w:val="24"/>
          <w:szCs w:val="24"/>
        </w:rPr>
        <w:t>Ask</w:t>
      </w:r>
      <w:r w:rsidRPr="008E2674">
        <w:rPr>
          <w:rFonts w:asciiTheme="minorHAnsi" w:hAnsiTheme="minorHAnsi" w:cstheme="minorHAnsi"/>
          <w:i/>
          <w:sz w:val="24"/>
          <w:szCs w:val="24"/>
        </w:rPr>
        <w:t xml:space="preserve">, </w:t>
      </w:r>
      <w:r w:rsidR="002B436D" w:rsidRPr="008E2674">
        <w:rPr>
          <w:rFonts w:asciiTheme="minorHAnsi" w:hAnsiTheme="minorHAnsi" w:cstheme="minorHAnsi"/>
          <w:i/>
          <w:sz w:val="24"/>
          <w:szCs w:val="24"/>
        </w:rPr>
        <w:t>“</w:t>
      </w:r>
      <w:r w:rsidRPr="008E2674">
        <w:rPr>
          <w:rFonts w:asciiTheme="minorHAnsi" w:hAnsiTheme="minorHAnsi" w:cstheme="minorHAnsi"/>
          <w:i/>
          <w:sz w:val="24"/>
          <w:szCs w:val="24"/>
        </w:rPr>
        <w:t xml:space="preserve">How would we write an </w:t>
      </w:r>
      <w:r w:rsidR="002B436D" w:rsidRPr="008E2674">
        <w:rPr>
          <w:rFonts w:asciiTheme="minorHAnsi" w:hAnsiTheme="minorHAnsi" w:cstheme="minorHAnsi"/>
          <w:i/>
          <w:sz w:val="24"/>
          <w:szCs w:val="24"/>
        </w:rPr>
        <w:t>equation</w:t>
      </w:r>
      <w:r w:rsidRPr="008E2674">
        <w:rPr>
          <w:rFonts w:asciiTheme="minorHAnsi" w:hAnsiTheme="minorHAnsi" w:cstheme="minorHAnsi"/>
          <w:i/>
          <w:sz w:val="24"/>
          <w:szCs w:val="24"/>
        </w:rPr>
        <w:t xml:space="preserve"> that would help us find the total value of the square </w:t>
      </w:r>
      <w:r w:rsidR="002B436D" w:rsidRPr="008E2674">
        <w:rPr>
          <w:rFonts w:asciiTheme="minorHAnsi" w:hAnsiTheme="minorHAnsi" w:cstheme="minorHAnsi"/>
          <w:i/>
          <w:sz w:val="24"/>
          <w:szCs w:val="24"/>
        </w:rPr>
        <w:t xml:space="preserve">when it is compared to the rectangle? Students should see that the square is </w:t>
      </w:r>
      <w:r w:rsidR="008E2674" w:rsidRPr="008E2674">
        <w:rPr>
          <w:rFonts w:asciiTheme="minorHAnsi" w:hAnsiTheme="minorHAnsi" w:cstheme="minorHAnsi"/>
          <w:i/>
          <w:position w:val="-24"/>
          <w:sz w:val="24"/>
          <w:szCs w:val="24"/>
        </w:rPr>
        <w:object w:dxaOrig="220" w:dyaOrig="620" w14:anchorId="3C12A656">
          <v:shape id="_x0000_i1028" type="#_x0000_t75" style="width:11.2pt;height:30.85pt" o:ole="">
            <v:imagedata r:id="rId13" o:title=""/>
          </v:shape>
          <o:OLEObject Type="Embed" ProgID="Equation.DSMT4" ShapeID="_x0000_i1028" DrawAspect="Content" ObjectID="_1602250979" r:id="rId14"/>
        </w:object>
      </w:r>
      <w:r w:rsidR="002B436D" w:rsidRPr="008E2674">
        <w:rPr>
          <w:rFonts w:asciiTheme="minorHAnsi" w:hAnsiTheme="minorHAnsi" w:cstheme="minorHAnsi"/>
          <w:i/>
          <w:sz w:val="24"/>
          <w:szCs w:val="24"/>
        </w:rPr>
        <w:t xml:space="preserve"> of the rectangle and the rectangle is </w:t>
      </w:r>
      <w:r w:rsidR="008E2674" w:rsidRPr="008E2674">
        <w:rPr>
          <w:rFonts w:asciiTheme="minorHAnsi" w:hAnsiTheme="minorHAnsi" w:cstheme="minorHAnsi"/>
          <w:i/>
          <w:position w:val="-24"/>
          <w:sz w:val="24"/>
          <w:szCs w:val="24"/>
        </w:rPr>
        <w:object w:dxaOrig="220" w:dyaOrig="620" w14:anchorId="381C2A51">
          <v:shape id="_x0000_i1029" type="#_x0000_t75" style="width:11.2pt;height:30.85pt" o:ole="">
            <v:imagedata r:id="rId15" o:title=""/>
          </v:shape>
          <o:OLEObject Type="Embed" ProgID="Equation.DSMT4" ShapeID="_x0000_i1029" DrawAspect="Content" ObjectID="_1602250980" r:id="rId16"/>
        </w:object>
      </w:r>
      <w:r w:rsidR="002B436D" w:rsidRPr="008E2674">
        <w:rPr>
          <w:rFonts w:asciiTheme="minorHAnsi" w:hAnsiTheme="minorHAnsi" w:cstheme="minorHAnsi"/>
          <w:i/>
          <w:sz w:val="24"/>
          <w:szCs w:val="24"/>
        </w:rPr>
        <w:t xml:space="preserve"> of the large square </w:t>
      </w:r>
      <w:proofErr w:type="gramStart"/>
      <w:r w:rsidR="002B436D" w:rsidRPr="008E2674">
        <w:rPr>
          <w:rFonts w:asciiTheme="minorHAnsi" w:hAnsiTheme="minorHAnsi" w:cstheme="minorHAnsi"/>
          <w:i/>
          <w:sz w:val="24"/>
          <w:szCs w:val="24"/>
        </w:rPr>
        <w:t xml:space="preserve">so </w:t>
      </w:r>
      <w:proofErr w:type="gramEnd"/>
      <w:r w:rsidR="008E2674" w:rsidRPr="008E2674">
        <w:rPr>
          <w:rFonts w:asciiTheme="minorHAnsi" w:hAnsiTheme="minorHAnsi" w:cstheme="minorHAnsi"/>
          <w:i/>
          <w:position w:val="-24"/>
          <w:sz w:val="24"/>
          <w:szCs w:val="24"/>
        </w:rPr>
        <w:object w:dxaOrig="859" w:dyaOrig="620" w14:anchorId="5B39E7B1">
          <v:shape id="_x0000_i1030" type="#_x0000_t75" style="width:43pt;height:30.85pt" o:ole="">
            <v:imagedata r:id="rId17" o:title=""/>
          </v:shape>
          <o:OLEObject Type="Embed" ProgID="Equation.DSMT4" ShapeID="_x0000_i1030" DrawAspect="Content" ObjectID="_1602250981" r:id="rId18"/>
        </w:object>
      </w:r>
      <w:r w:rsidR="002B436D" w:rsidRPr="008E2674">
        <w:rPr>
          <w:rFonts w:asciiTheme="minorHAnsi" w:hAnsiTheme="minorHAnsi" w:cstheme="minorHAnsi"/>
          <w:sz w:val="24"/>
          <w:szCs w:val="24"/>
        </w:rPr>
        <w:t xml:space="preserve">.  </w:t>
      </w:r>
      <w:r w:rsidR="00A95A4B" w:rsidRPr="008E2674">
        <w:rPr>
          <w:rFonts w:asciiTheme="minorHAnsi" w:hAnsiTheme="minorHAnsi" w:cstheme="minorHAnsi"/>
          <w:sz w:val="24"/>
          <w:szCs w:val="24"/>
        </w:rPr>
        <w:t xml:space="preserve">If they are confused by this, ask them to count the number of small squares that would cover a </w:t>
      </w:r>
      <w:r w:rsidR="002B436D" w:rsidRPr="008E2674">
        <w:rPr>
          <w:rFonts w:asciiTheme="minorHAnsi" w:hAnsiTheme="minorHAnsi" w:cstheme="minorHAnsi"/>
          <w:sz w:val="24"/>
          <w:szCs w:val="24"/>
        </w:rPr>
        <w:t xml:space="preserve">rectangle </w:t>
      </w:r>
      <w:r w:rsidR="00641559" w:rsidRPr="008E2674">
        <w:rPr>
          <w:rFonts w:asciiTheme="minorHAnsi" w:hAnsiTheme="minorHAnsi" w:cstheme="minorHAnsi"/>
          <w:sz w:val="24"/>
          <w:szCs w:val="24"/>
        </w:rPr>
        <w:t>(</w:t>
      </w:r>
      <w:r w:rsidR="008E2674" w:rsidRPr="008E2674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4C7691A6">
          <v:shape id="_x0000_i1031" type="#_x0000_t75" style="width:11.2pt;height:30.85pt" o:ole="">
            <v:imagedata r:id="rId19" o:title=""/>
          </v:shape>
          <o:OLEObject Type="Embed" ProgID="Equation.DSMT4" ShapeID="_x0000_i1031" DrawAspect="Content" ObjectID="_1602250982" r:id="rId20"/>
        </w:object>
      </w:r>
      <w:r w:rsidR="00641559" w:rsidRPr="008E2674">
        <w:rPr>
          <w:rFonts w:asciiTheme="minorHAnsi" w:hAnsiTheme="minorHAnsi" w:cstheme="minorHAnsi"/>
          <w:sz w:val="24"/>
          <w:szCs w:val="24"/>
        </w:rPr>
        <w:t>)</w:t>
      </w:r>
      <w:r w:rsidR="002B436D" w:rsidRPr="008E2674">
        <w:rPr>
          <w:rFonts w:asciiTheme="minorHAnsi" w:hAnsiTheme="minorHAnsi" w:cstheme="minorHAnsi"/>
          <w:sz w:val="24"/>
          <w:szCs w:val="24"/>
        </w:rPr>
        <w:t xml:space="preserve"> then how many would cover a </w:t>
      </w:r>
      <w:r w:rsidR="00641559" w:rsidRPr="008E2674">
        <w:rPr>
          <w:rFonts w:asciiTheme="minorHAnsi" w:hAnsiTheme="minorHAnsi" w:cstheme="minorHAnsi"/>
          <w:sz w:val="24"/>
          <w:szCs w:val="24"/>
        </w:rPr>
        <w:t>large square (</w:t>
      </w:r>
      <w:r w:rsidR="00A95A4B" w:rsidRPr="008E2674">
        <w:rPr>
          <w:rFonts w:asciiTheme="minorHAnsi" w:hAnsiTheme="minorHAnsi" w:cstheme="minorHAnsi"/>
          <w:sz w:val="24"/>
          <w:szCs w:val="24"/>
        </w:rPr>
        <w:t>one whole</w:t>
      </w:r>
      <w:r w:rsidR="00641559" w:rsidRPr="008E2674">
        <w:rPr>
          <w:rFonts w:asciiTheme="minorHAnsi" w:hAnsiTheme="minorHAnsi" w:cstheme="minorHAnsi"/>
          <w:sz w:val="24"/>
          <w:szCs w:val="24"/>
        </w:rPr>
        <w:t>)</w:t>
      </w:r>
      <w:r w:rsidR="00A95A4B" w:rsidRPr="008E2674">
        <w:rPr>
          <w:rFonts w:asciiTheme="minorHAnsi" w:hAnsiTheme="minorHAnsi" w:cstheme="minorHAnsi"/>
          <w:sz w:val="24"/>
          <w:szCs w:val="24"/>
        </w:rPr>
        <w:t>.</w:t>
      </w:r>
    </w:p>
    <w:p w:rsidR="00A95A4B" w:rsidRPr="008E2674" w:rsidRDefault="002B436D" w:rsidP="00BE5D60">
      <w:pPr>
        <w:pStyle w:val="ListNumber"/>
        <w:numPr>
          <w:ilvl w:val="0"/>
          <w:numId w:val="3"/>
        </w:numPr>
        <w:tabs>
          <w:tab w:val="num" w:pos="720"/>
        </w:tabs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Have students investigate with all the different pieces and how they relate to each other. Have students </w:t>
      </w:r>
      <w:r w:rsidR="00641559" w:rsidRPr="008E2674">
        <w:rPr>
          <w:rFonts w:asciiTheme="minorHAnsi" w:hAnsiTheme="minorHAnsi" w:cstheme="minorHAnsi"/>
          <w:sz w:val="24"/>
          <w:szCs w:val="24"/>
        </w:rPr>
        <w:t>write</w:t>
      </w:r>
      <w:r w:rsidRPr="008E2674">
        <w:rPr>
          <w:rFonts w:asciiTheme="minorHAnsi" w:hAnsiTheme="minorHAnsi" w:cstheme="minorHAnsi"/>
          <w:sz w:val="24"/>
          <w:szCs w:val="24"/>
        </w:rPr>
        <w:t xml:space="preserve"> their equations on the </w:t>
      </w:r>
      <w:r w:rsidR="00641559" w:rsidRPr="008E2674">
        <w:rPr>
          <w:rFonts w:asciiTheme="minorHAnsi" w:hAnsiTheme="minorHAnsi" w:cstheme="minorHAnsi"/>
          <w:sz w:val="24"/>
          <w:szCs w:val="24"/>
        </w:rPr>
        <w:t>recording sheet</w:t>
      </w:r>
    </w:p>
    <w:p w:rsidR="00A95A4B" w:rsidRPr="008E2674" w:rsidRDefault="00A95A4B" w:rsidP="00BE5D60">
      <w:pPr>
        <w:pStyle w:val="ListNumber"/>
        <w:numPr>
          <w:ilvl w:val="0"/>
          <w:numId w:val="3"/>
        </w:numPr>
        <w:tabs>
          <w:tab w:val="num" w:pos="720"/>
        </w:tabs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>Allow students to model their solutions for the class, including the equations.</w:t>
      </w:r>
    </w:p>
    <w:p w:rsidR="00641559" w:rsidRPr="008E2674" w:rsidRDefault="00641559" w:rsidP="00BE5D60">
      <w:pPr>
        <w:pStyle w:val="ListNumber"/>
        <w:numPr>
          <w:ilvl w:val="0"/>
          <w:numId w:val="3"/>
        </w:numPr>
        <w:tabs>
          <w:tab w:val="num" w:pos="720"/>
        </w:tabs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Ask, </w:t>
      </w:r>
      <w:r w:rsidRPr="008E2674">
        <w:rPr>
          <w:rFonts w:asciiTheme="minorHAnsi" w:hAnsiTheme="minorHAnsi" w:cstheme="minorHAnsi"/>
          <w:i/>
          <w:sz w:val="24"/>
          <w:szCs w:val="24"/>
        </w:rPr>
        <w:t>“How can you use what you learned in this le</w:t>
      </w:r>
      <w:r w:rsidR="008E2674">
        <w:rPr>
          <w:rFonts w:asciiTheme="minorHAnsi" w:hAnsiTheme="minorHAnsi" w:cstheme="minorHAnsi"/>
          <w:i/>
          <w:sz w:val="24"/>
          <w:szCs w:val="24"/>
        </w:rPr>
        <w:t xml:space="preserve">sson to determine the product </w:t>
      </w:r>
      <w:proofErr w:type="gramStart"/>
      <w:r w:rsidR="008E2674">
        <w:rPr>
          <w:rFonts w:asciiTheme="minorHAnsi" w:hAnsiTheme="minorHAnsi" w:cstheme="minorHAnsi"/>
          <w:i/>
          <w:sz w:val="24"/>
          <w:szCs w:val="24"/>
        </w:rPr>
        <w:t>of</w:t>
      </w:r>
      <w:r w:rsidRPr="008E2674">
        <w:rPr>
          <w:rFonts w:asciiTheme="minorHAnsi" w:hAnsiTheme="minorHAnsi" w:cstheme="minorHAnsi"/>
          <w:i/>
          <w:sz w:val="24"/>
          <w:szCs w:val="24"/>
        </w:rPr>
        <w:t xml:space="preserve"> </w:t>
      </w:r>
      <w:proofErr w:type="gramEnd"/>
      <w:r w:rsidR="008E2674" w:rsidRPr="008E2674">
        <w:rPr>
          <w:rFonts w:asciiTheme="minorHAnsi" w:hAnsiTheme="minorHAnsi" w:cstheme="minorHAnsi"/>
          <w:i/>
          <w:position w:val="-24"/>
          <w:sz w:val="24"/>
          <w:szCs w:val="24"/>
        </w:rPr>
        <w:object w:dxaOrig="520" w:dyaOrig="620" w14:anchorId="45442D8A">
          <v:shape id="_x0000_i1032" type="#_x0000_t75" style="width:26.2pt;height:30.85pt" o:ole="">
            <v:imagedata r:id="rId21" o:title=""/>
          </v:shape>
          <o:OLEObject Type="Embed" ProgID="Equation.DSMT4" ShapeID="_x0000_i1032" DrawAspect="Content" ObjectID="_1602250983" r:id="rId22"/>
        </w:object>
      </w:r>
      <w:r w:rsidRPr="008E2674">
        <w:rPr>
          <w:rFonts w:asciiTheme="minorHAnsi" w:hAnsiTheme="minorHAnsi" w:cstheme="minorHAnsi"/>
          <w:i/>
          <w:sz w:val="24"/>
          <w:szCs w:val="24"/>
        </w:rPr>
        <w:t xml:space="preserve">? </w:t>
      </w:r>
      <w:r w:rsidR="008E2674" w:rsidRPr="008E2674">
        <w:rPr>
          <w:rFonts w:asciiTheme="minorHAnsi" w:hAnsiTheme="minorHAnsi" w:cstheme="minorHAnsi"/>
          <w:i/>
          <w:position w:val="-24"/>
          <w:sz w:val="24"/>
          <w:szCs w:val="24"/>
        </w:rPr>
        <w:object w:dxaOrig="499" w:dyaOrig="620" w14:anchorId="307917BC">
          <v:shape id="_x0000_i1033" type="#_x0000_t75" style="width:24.3pt;height:30.85pt" o:ole="">
            <v:imagedata r:id="rId23" o:title=""/>
          </v:shape>
          <o:OLEObject Type="Embed" ProgID="Equation.DSMT4" ShapeID="_x0000_i1033" DrawAspect="Content" ObjectID="_1602250984" r:id="rId24"/>
        </w:object>
      </w:r>
      <w:r w:rsidRPr="008E2674">
        <w:rPr>
          <w:rFonts w:asciiTheme="minorHAnsi" w:hAnsiTheme="minorHAnsi" w:cstheme="minorHAnsi"/>
          <w:i/>
          <w:sz w:val="24"/>
          <w:szCs w:val="24"/>
        </w:rPr>
        <w:t>?</w:t>
      </w:r>
      <w:r w:rsidR="00AF6ED8" w:rsidRPr="008E2674">
        <w:rPr>
          <w:rFonts w:asciiTheme="minorHAnsi" w:hAnsiTheme="minorHAnsi" w:cstheme="minorHAnsi"/>
          <w:i/>
          <w:sz w:val="24"/>
          <w:szCs w:val="24"/>
        </w:rPr>
        <w:t xml:space="preserve"> </w:t>
      </w:r>
      <w:r w:rsidR="00AF6ED8" w:rsidRPr="008E2674">
        <w:rPr>
          <w:rFonts w:asciiTheme="minorHAnsi" w:hAnsiTheme="minorHAnsi" w:cstheme="minorHAnsi"/>
          <w:sz w:val="24"/>
          <w:szCs w:val="24"/>
        </w:rPr>
        <w:t>Encourage students to talk to their partner and come up with a unified explanation</w:t>
      </w:r>
      <w:r w:rsidR="00AF6ED8" w:rsidRPr="008E2674">
        <w:rPr>
          <w:rFonts w:asciiTheme="minorHAnsi" w:hAnsiTheme="minorHAnsi" w:cstheme="minorHAnsi"/>
          <w:i/>
          <w:sz w:val="24"/>
          <w:szCs w:val="24"/>
        </w:rPr>
        <w:t>.</w:t>
      </w:r>
      <w:r w:rsidRPr="008E2674">
        <w:rPr>
          <w:rFonts w:asciiTheme="minorHAnsi" w:hAnsiTheme="minorHAnsi" w:cstheme="minorHAnsi"/>
          <w:i/>
          <w:sz w:val="24"/>
          <w:szCs w:val="24"/>
        </w:rPr>
        <w:t xml:space="preserve"> </w:t>
      </w:r>
    </w:p>
    <w:p w:rsidR="005F5EB9" w:rsidRPr="008E2674" w:rsidRDefault="005F5EB9" w:rsidP="00BE5D60">
      <w:pPr>
        <w:tabs>
          <w:tab w:val="num" w:pos="720"/>
        </w:tabs>
        <w:ind w:left="720" w:hanging="360"/>
        <w:rPr>
          <w:rFonts w:asciiTheme="minorHAnsi" w:hAnsiTheme="minorHAnsi" w:cstheme="minorHAnsi"/>
          <w:sz w:val="24"/>
          <w:szCs w:val="24"/>
        </w:rPr>
      </w:pPr>
    </w:p>
    <w:p w:rsidR="00792D26" w:rsidRPr="008E2674" w:rsidRDefault="0083755B" w:rsidP="003374D3">
      <w:pPr>
        <w:pStyle w:val="Heading4"/>
        <w:rPr>
          <w:rFonts w:asciiTheme="minorHAnsi" w:hAnsiTheme="minorHAnsi" w:cstheme="minorHAnsi"/>
        </w:rPr>
      </w:pPr>
      <w:r w:rsidRPr="008E2674">
        <w:rPr>
          <w:rFonts w:asciiTheme="minorHAnsi" w:hAnsiTheme="minorHAnsi" w:cstheme="minorHAnsi"/>
        </w:rPr>
        <w:t>Pulling It All Together (Reflection</w:t>
      </w:r>
      <w:bookmarkStart w:id="2" w:name="SOL5_2a"/>
      <w:bookmarkStart w:id="3" w:name="_Toc175632767"/>
      <w:bookmarkEnd w:id="2"/>
      <w:r w:rsidR="003374D3" w:rsidRPr="008E2674">
        <w:rPr>
          <w:rFonts w:asciiTheme="minorHAnsi" w:hAnsiTheme="minorHAnsi" w:cstheme="minorHAnsi"/>
        </w:rPr>
        <w:t>)</w:t>
      </w:r>
    </w:p>
    <w:p w:rsidR="00A61221" w:rsidRPr="008E2674" w:rsidRDefault="00641559" w:rsidP="00383A04">
      <w:pPr>
        <w:pStyle w:val="ListParagraph"/>
        <w:numPr>
          <w:ilvl w:val="0"/>
          <w:numId w:val="43"/>
        </w:num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When multiplying two fractions, such </w:t>
      </w:r>
      <w:proofErr w:type="gramStart"/>
      <w:r w:rsidRPr="008E2674">
        <w:rPr>
          <w:rFonts w:asciiTheme="minorHAnsi" w:hAnsiTheme="minorHAnsi" w:cstheme="minorHAnsi"/>
          <w:sz w:val="24"/>
          <w:szCs w:val="24"/>
        </w:rPr>
        <w:t xml:space="preserve">as </w:t>
      </w:r>
      <w:proofErr w:type="gramEnd"/>
      <w:r w:rsidR="008E2674" w:rsidRPr="008E2674">
        <w:rPr>
          <w:rFonts w:asciiTheme="minorHAnsi" w:hAnsiTheme="minorHAnsi" w:cstheme="minorHAnsi"/>
          <w:position w:val="-24"/>
          <w:sz w:val="24"/>
          <w:szCs w:val="24"/>
        </w:rPr>
        <w:object w:dxaOrig="499" w:dyaOrig="620" w14:anchorId="54EDF77D">
          <v:shape id="_x0000_i1034" type="#_x0000_t75" style="width:24.3pt;height:30.85pt" o:ole="">
            <v:imagedata r:id="rId25" o:title=""/>
          </v:shape>
          <o:OLEObject Type="Embed" ProgID="Equation.DSMT4" ShapeID="_x0000_i1034" DrawAspect="Content" ObjectID="_1602250985" r:id="rId26"/>
        </w:object>
      </w:r>
      <w:r w:rsidRPr="008E2674">
        <w:rPr>
          <w:rFonts w:asciiTheme="minorHAnsi" w:hAnsiTheme="minorHAnsi" w:cstheme="minorHAnsi"/>
          <w:sz w:val="24"/>
          <w:szCs w:val="24"/>
        </w:rPr>
        <w:t>, why is the product less than each of the fractions?</w:t>
      </w:r>
    </w:p>
    <w:p w:rsidR="00A61221" w:rsidRPr="008E2674" w:rsidRDefault="00A61221" w:rsidP="00383A04">
      <w:pPr>
        <w:pStyle w:val="ListParagraph"/>
        <w:numPr>
          <w:ilvl w:val="0"/>
          <w:numId w:val="43"/>
        </w:num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>W</w:t>
      </w:r>
      <w:r w:rsidR="00383A04" w:rsidRPr="008E2674">
        <w:rPr>
          <w:rFonts w:asciiTheme="minorHAnsi" w:hAnsiTheme="minorHAnsi" w:cstheme="minorHAnsi"/>
          <w:sz w:val="24"/>
          <w:szCs w:val="24"/>
        </w:rPr>
        <w:t xml:space="preserve">hat model could you use to illustrate the </w:t>
      </w:r>
      <w:proofErr w:type="gramStart"/>
      <w:r w:rsidR="00383A04" w:rsidRPr="008E2674">
        <w:rPr>
          <w:rFonts w:asciiTheme="minorHAnsi" w:hAnsiTheme="minorHAnsi" w:cstheme="minorHAnsi"/>
          <w:sz w:val="24"/>
          <w:szCs w:val="24"/>
        </w:rPr>
        <w:t>expression</w:t>
      </w:r>
      <w:r w:rsidR="008E2674">
        <w:rPr>
          <w:rFonts w:asciiTheme="minorHAnsi" w:hAnsiTheme="minorHAnsi" w:cstheme="minorHAnsi"/>
          <w:sz w:val="24"/>
          <w:szCs w:val="24"/>
        </w:rPr>
        <w:t xml:space="preserve"> </w:t>
      </w:r>
      <w:proofErr w:type="gramEnd"/>
      <w:r w:rsidR="008E2674" w:rsidRPr="008E2674">
        <w:rPr>
          <w:rFonts w:asciiTheme="minorHAnsi" w:hAnsiTheme="minorHAnsi" w:cstheme="minorHAnsi"/>
          <w:position w:val="-24"/>
          <w:sz w:val="24"/>
          <w:szCs w:val="24"/>
        </w:rPr>
        <w:object w:dxaOrig="499" w:dyaOrig="620" w14:anchorId="50328679">
          <v:shape id="_x0000_i1035" type="#_x0000_t75" style="width:24.3pt;height:30.85pt" o:ole="">
            <v:imagedata r:id="rId27" o:title=""/>
          </v:shape>
          <o:OLEObject Type="Embed" ProgID="Equation.DSMT4" ShapeID="_x0000_i1035" DrawAspect="Content" ObjectID="_1602250986" r:id="rId28"/>
        </w:object>
      </w:r>
      <w:r w:rsidR="008E2674">
        <w:rPr>
          <w:rFonts w:asciiTheme="minorHAnsi" w:hAnsiTheme="minorHAnsi" w:cstheme="minorHAnsi"/>
          <w:sz w:val="24"/>
          <w:szCs w:val="24"/>
        </w:rPr>
        <w:t>?</w:t>
      </w:r>
      <w:r w:rsidR="00383A04" w:rsidRPr="008E2674">
        <w:rPr>
          <w:rFonts w:asciiTheme="minorHAnsi" w:hAnsiTheme="minorHAnsi" w:cstheme="minorHAnsi"/>
          <w:sz w:val="24"/>
          <w:szCs w:val="24"/>
        </w:rPr>
        <w:t xml:space="preserve"> Draw and explain your model.</w:t>
      </w:r>
    </w:p>
    <w:p w:rsidR="00BE5D60" w:rsidRPr="008E2674" w:rsidRDefault="00BE5D60" w:rsidP="0071733B">
      <w:pPr>
        <w:rPr>
          <w:rFonts w:asciiTheme="minorHAnsi" w:hAnsiTheme="minorHAnsi" w:cstheme="minorHAnsi"/>
          <w:sz w:val="24"/>
          <w:szCs w:val="24"/>
        </w:rPr>
      </w:pPr>
    </w:p>
    <w:p w:rsidR="00792D26" w:rsidRPr="008E2674" w:rsidRDefault="00AE38DF" w:rsidP="00A90C81">
      <w:pPr>
        <w:rPr>
          <w:rFonts w:asciiTheme="minorHAnsi" w:hAnsiTheme="minorHAnsi" w:cstheme="minorHAnsi"/>
          <w:color w:val="FF0000"/>
          <w:sz w:val="24"/>
          <w:szCs w:val="24"/>
        </w:rPr>
      </w:pPr>
      <w:r w:rsidRPr="008E2674">
        <w:rPr>
          <w:rFonts w:asciiTheme="minorHAnsi" w:hAnsiTheme="minorHAnsi" w:cstheme="minorHAnsi"/>
          <w:b/>
          <w:sz w:val="24"/>
          <w:szCs w:val="24"/>
        </w:rPr>
        <w:t>N</w:t>
      </w:r>
      <w:r w:rsidR="0071733B" w:rsidRPr="008E2674">
        <w:rPr>
          <w:rFonts w:asciiTheme="minorHAnsi" w:hAnsiTheme="minorHAnsi" w:cstheme="minorHAnsi"/>
          <w:b/>
          <w:sz w:val="24"/>
          <w:szCs w:val="24"/>
        </w:rPr>
        <w:t>ote: The following pages are intended for classroom use for students as a visual aid to learning.</w:t>
      </w:r>
      <w:r w:rsidR="00A90C81" w:rsidRPr="008E2674">
        <w:rPr>
          <w:rFonts w:asciiTheme="minorHAnsi" w:hAnsiTheme="minorHAnsi" w:cstheme="minorHAnsi"/>
          <w:b/>
          <w:sz w:val="24"/>
          <w:szCs w:val="24"/>
        </w:rPr>
        <w:t xml:space="preserve">  </w:t>
      </w:r>
      <w:r w:rsidR="0052357F" w:rsidRPr="008E2674">
        <w:rPr>
          <w:rFonts w:asciiTheme="minorHAnsi" w:hAnsiTheme="minorHAnsi" w:cstheme="minorHAnsi"/>
          <w:color w:val="FF0000"/>
          <w:sz w:val="24"/>
          <w:szCs w:val="24"/>
        </w:rPr>
        <w:t xml:space="preserve">  </w:t>
      </w:r>
      <w:r w:rsidR="00A90C81" w:rsidRPr="008E2674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bookmarkEnd w:id="3"/>
    </w:p>
    <w:p w:rsidR="009D70EF" w:rsidRDefault="009D70EF">
      <w:pPr>
        <w:spacing w:line="240" w:lineRule="auto"/>
        <w:rPr>
          <w:rFonts w:asciiTheme="minorHAnsi" w:hAnsiTheme="minorHAnsi" w:cstheme="minorHAnsi"/>
          <w:color w:val="FF0000"/>
          <w:sz w:val="24"/>
          <w:szCs w:val="24"/>
        </w:rPr>
      </w:pPr>
    </w:p>
    <w:p w:rsidR="00792D26" w:rsidRPr="008E2674" w:rsidRDefault="009D70EF">
      <w:pPr>
        <w:spacing w:line="240" w:lineRule="auto"/>
        <w:rPr>
          <w:rFonts w:asciiTheme="minorHAnsi" w:hAnsiTheme="minorHAnsi" w:cstheme="minorHAnsi"/>
          <w:color w:val="FF0000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>Virginia Department of Education 2018</w:t>
      </w:r>
      <w:r w:rsidR="00792D26" w:rsidRPr="008E2674">
        <w:rPr>
          <w:rFonts w:asciiTheme="minorHAnsi" w:hAnsiTheme="minorHAnsi" w:cstheme="minorHAnsi"/>
          <w:color w:val="FF0000"/>
          <w:sz w:val="24"/>
          <w:szCs w:val="24"/>
        </w:rPr>
        <w:br w:type="page"/>
      </w: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  <w:r w:rsidRPr="008E2674">
        <w:rPr>
          <w:rFonts w:asciiTheme="minorHAnsi" w:hAnsiTheme="minorHAnsi" w:cstheme="minorHAnsi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editId="293DA606">
                <wp:simplePos x="894522" y="1043609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5908675" cy="8521065"/>
                <wp:effectExtent l="19050" t="19050" r="15875" b="13335"/>
                <wp:wrapSquare wrapText="bothSides"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8675" cy="8521065"/>
                          <a:chOff x="1465" y="1323"/>
                          <a:chExt cx="9305" cy="13419"/>
                        </a:xfrm>
                      </wpg:grpSpPr>
                      <wpg:grpSp>
                        <wpg:cNvPr id="14" name="Group 3"/>
                        <wpg:cNvGrpSpPr>
                          <a:grpSpLocks/>
                        </wpg:cNvGrpSpPr>
                        <wpg:grpSpPr bwMode="auto">
                          <a:xfrm>
                            <a:off x="1470" y="1323"/>
                            <a:ext cx="9300" cy="4329"/>
                            <a:chOff x="1470" y="1323"/>
                            <a:chExt cx="9300" cy="4329"/>
                          </a:xfrm>
                        </wpg:grpSpPr>
                        <wps:wsp>
                          <wps:cNvPr id="15" name="Rectangle 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470" y="1323"/>
                              <a:ext cx="432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Rectangle 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450" y="1332"/>
                              <a:ext cx="432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" name="Group 6"/>
                        <wpg:cNvGrpSpPr>
                          <a:grpSpLocks/>
                        </wpg:cNvGrpSpPr>
                        <wpg:grpSpPr bwMode="auto">
                          <a:xfrm>
                            <a:off x="1465" y="5866"/>
                            <a:ext cx="9300" cy="4329"/>
                            <a:chOff x="1470" y="1323"/>
                            <a:chExt cx="9300" cy="4329"/>
                          </a:xfrm>
                        </wpg:grpSpPr>
                        <wps:wsp>
                          <wps:cNvPr id="18" name="Rectangle 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470" y="1323"/>
                              <a:ext cx="432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450" y="1332"/>
                              <a:ext cx="432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" name="Group 9"/>
                        <wpg:cNvGrpSpPr>
                          <a:grpSpLocks/>
                        </wpg:cNvGrpSpPr>
                        <wpg:grpSpPr bwMode="auto">
                          <a:xfrm>
                            <a:off x="1465" y="10413"/>
                            <a:ext cx="9300" cy="4329"/>
                            <a:chOff x="1470" y="1323"/>
                            <a:chExt cx="9300" cy="4329"/>
                          </a:xfrm>
                        </wpg:grpSpPr>
                        <wps:wsp>
                          <wps:cNvPr id="21" name="Rectangle 1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470" y="1323"/>
                              <a:ext cx="432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Rectangle 1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450" y="1332"/>
                              <a:ext cx="432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CC8FBC" id="Group 13" o:spid="_x0000_s1026" style="position:absolute;margin-left:0;margin-top:0;width:465.25pt;height:670.95pt;z-index:251646976;mso-position-horizontal:center;mso-position-horizontal-relative:margin;mso-position-vertical:center;mso-position-vertical-relative:margin" coordorigin="1465,1323" coordsize="9305,134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">
                <v:group id="Group 3" o:spid="_x0000_s1027" style="position:absolute;left:1470;top:1323;width:9300;height:4329" coordorigin="1470,1323" coordsize="9300,4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rect id="Rectangle 4" o:spid="_x0000_s1028" style="position:absolute;left:1470;top:1323;width:432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eCU8MA&#10;AADbAAAADwAAAGRycy9kb3ducmV2LnhtbERPTWvCQBC9C/0PywjedGPUKqmr2EBB0IupoN6G7DQJ&#10;ZmdDdqtpf70rFHqbx/uc5boztbhR6yrLCsajCARxbnXFhYLj58dwAcJ5ZI21ZVLwQw7Wq5feEhNt&#10;73ygW+YLEULYJaig9L5JpHR5SQbdyDbEgfuyrUEfYFtI3eI9hJtaxlH0Kg1WHBpKbCgtKb9m30bB&#10;Yfa+uZznk5P5jXbZNN2bOB3HSg363eYNhKfO/4v/3Fsd5s/g+Us4QK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neCU8MAAADbAAAADwAAAAAAAAAAAAAAAACYAgAAZHJzL2Rv&#10;d25yZXYueG1sUEsFBgAAAAAEAAQA9QAAAIgDAAAAAA==&#10;" filled="f" strokeweight="2.25pt">
                    <o:lock v:ext="edit" aspectratio="t"/>
                  </v:rect>
                  <v:rect id="Rectangle 5" o:spid="_x0000_s1029" style="position:absolute;left:6450;top:1332;width:432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UcJMQA&#10;AADbAAAADwAAAGRycy9kb3ducmV2LnhtbERPS2vCQBC+C/0PyxR6042pj5K6ig0UCnpJWrC9Ddlp&#10;EpqdDdmtif56VxC8zcf3nNVmMI04UudqywqmkwgEcWF1zaWCr8/38QsI55E1NpZJwYkcbNYPoxUm&#10;2vac0TH3pQgh7BJUUHnfJlK6oiKDbmJb4sD92s6gD7Arpe6wD+GmkXEULaTBmkNDhS2lFRV/+b9R&#10;kM3ftj/fy+eDOUe7fJbuTZxOY6WeHoftKwhPg7+Lb+4PHeYv4PpLOECu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lHCTEAAAA2wAAAA8AAAAAAAAAAAAAAAAAmAIAAGRycy9k&#10;b3ducmV2LnhtbFBLBQYAAAAABAAEAPUAAACJAwAAAAA=&#10;" filled="f" strokeweight="2.25pt">
                    <o:lock v:ext="edit" aspectratio="t"/>
                  </v:rect>
                </v:group>
                <v:group id="Group 6" o:spid="_x0000_s1030" style="position:absolute;left:1465;top:5866;width:9300;height:4329" coordorigin="1470,1323" coordsize="9300,4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rect id="Rectangle 7" o:spid="_x0000_s1031" style="position:absolute;left:1470;top:1323;width:432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YtzcYA&#10;AADbAAAADwAAAGRycy9kb3ducmV2LnhtbESPT2vCQBDF7wW/wzKCt7ox9h/RVTRQKLQXo9B6G7Jj&#10;EszOhuyqaT9951DobYb35r3fLNeDa9WV+tB4NjCbJqCIS28brgwc9q/3L6BCRLbYeiYD3xRgvRrd&#10;LTGz/sY7uhaxUhLCIUMDdYxdpnUoa3IYpr4jFu3ke4dR1r7StsebhLtWp0nypB02LA01dpTXVJ6L&#10;izOwe9xujl/P80/3k7wXD/mHS/NZasxkPGwWoCIN8d/8d/1mBV9g5RcZQK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HYtzcYAAADbAAAADwAAAAAAAAAAAAAAAACYAgAAZHJz&#10;L2Rvd25yZXYueG1sUEsFBgAAAAAEAAQA9QAAAIsDAAAAAA==&#10;" filled="f" strokeweight="2.25pt">
                    <o:lock v:ext="edit" aspectratio="t"/>
                  </v:rect>
                  <v:rect id="Rectangle 8" o:spid="_x0000_s1032" style="position:absolute;left:6450;top:1332;width:432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qIVsMA&#10;AADbAAAADwAAAGRycy9kb3ducmV2LnhtbERPTWvCQBC9F/wPywje6saorUZX0YBQaC+mBfU2ZMck&#10;mJ0N2VXT/vpuQehtHu9zluvO1OJGrassKxgNIxDEudUVFwq+PnfPMxDOI2usLZOCb3KwXvWelpho&#10;e+c93TJfiBDCLkEFpfdNIqXLSzLohrYhDtzZtgZ9gG0hdYv3EG5qGUfRizRYcWgosaG0pPySXY2C&#10;/XS7OR1fxwfzE71nk/TDxOkoVmrQ7zYLEJ46/y9+uN90mD+Hv1/CAX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zqIVsMAAADbAAAADwAAAAAAAAAAAAAAAACYAgAAZHJzL2Rv&#10;d25yZXYueG1sUEsFBgAAAAAEAAQA9QAAAIgDAAAAAA==&#10;" filled="f" strokeweight="2.25pt">
                    <o:lock v:ext="edit" aspectratio="t"/>
                  </v:rect>
                </v:group>
                <v:group id="Group 9" o:spid="_x0000_s1033" style="position:absolute;left:1465;top:10413;width:9300;height:4329" coordorigin="1470,1323" coordsize="9300,43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rect id="Rectangle 10" o:spid="_x0000_s1034" style="position:absolute;left:1470;top:1323;width:432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BO7cYA&#10;AADbAAAADwAAAGRycy9kb3ducmV2LnhtbESPT2vCQBTE74V+h+UVvNVNYv1D6ioaEAS9mBa0t0f2&#10;NQnNvg3ZVVM/fbcgeBxm5jfMfNmbRlyoc7VlBfEwAkFcWF1zqeDzY/M6A+E8ssbGMin4JQfLxfPT&#10;HFNtr3ygS+5LESDsUlRQed+mUrqiIoNuaFvi4H3bzqAPsiul7vAa4KaRSRRNpMGaw0KFLWUVFT/5&#10;2Sg4jNerr9N0dDS3aJe/ZXuTZHGi1OClX72D8NT7R/je3moFSQz/X8IP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yBO7cYAAADbAAAADwAAAAAAAAAAAAAAAACYAgAAZHJz&#10;L2Rvd25yZXYueG1sUEsFBgAAAAAEAAQA9QAAAIsDAAAAAA==&#10;" filled="f" strokeweight="2.25pt">
                    <o:lock v:ext="edit" aspectratio="t"/>
                  </v:rect>
                  <v:rect id="Rectangle 11" o:spid="_x0000_s1035" style="position:absolute;left:6450;top:1332;width:432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LQmsUA&#10;AADbAAAADwAAAGRycy9kb3ducmV2LnhtbESPQWvCQBSE7wX/w/KE3urG1VZJXUUDhYK9GAXt7ZF9&#10;TUKzb0N2q9Ff3y0IPQ4z8w2zWPW2EWfqfO1Yw3iUgCAunKm51HDYvz3NQfiAbLBxTBqu5GG1HDws&#10;MDXuwjs656EUEcI+RQ1VCG0qpS8qsuhHriWO3pfrLIYou1KaDi8RbhupkuRFWqw5LlTYUlZR8Z3/&#10;WA2758368zSbHO0t2ebT7MOqbKy0fhz261cQgfrwH763340GpeDvS/wB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8tCaxQAAANsAAAAPAAAAAAAAAAAAAAAAAJgCAABkcnMv&#10;ZG93bnJldi54bWxQSwUGAAAAAAQABAD1AAAAigMAAAAA&#10;" filled="f" strokeweight="2.25pt">
                    <o:lock v:ext="edit" aspectratio="t"/>
                  </v:rect>
                </v:group>
                <w10:wrap type="square" anchorx="margin" anchory="margin"/>
              </v:group>
            </w:pict>
          </mc:Fallback>
        </mc:AlternateContent>
      </w: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735016" w:rsidP="00D04A16">
      <w:pPr>
        <w:rPr>
          <w:rFonts w:asciiTheme="minorHAnsi" w:hAnsiTheme="minorHAnsi" w:cstheme="minorHAnsi"/>
          <w:b/>
          <w:sz w:val="28"/>
          <w:szCs w:val="28"/>
        </w:rPr>
      </w:pPr>
      <w:r w:rsidRPr="008E2674">
        <w:rPr>
          <w:rFonts w:asciiTheme="minorHAnsi" w:hAnsiTheme="minorHAnsi" w:cstheme="minorHAnsi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editId="5E424BB6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5832475" cy="8442325"/>
                <wp:effectExtent l="19050" t="19050" r="15875" b="15875"/>
                <wp:wrapSquare wrapText="bothSides"/>
                <wp:docPr id="23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32475" cy="8442325"/>
                          <a:chOff x="1529" y="1332"/>
                          <a:chExt cx="9185" cy="13295"/>
                        </a:xfrm>
                      </wpg:grpSpPr>
                      <wpg:grpSp>
                        <wpg:cNvPr id="24" name="Group 13"/>
                        <wpg:cNvGrpSpPr>
                          <a:grpSpLocks/>
                        </wpg:cNvGrpSpPr>
                        <wpg:grpSpPr bwMode="auto">
                          <a:xfrm>
                            <a:off x="1529" y="1332"/>
                            <a:ext cx="9180" cy="4320"/>
                            <a:chOff x="1529" y="1296"/>
                            <a:chExt cx="9180" cy="4320"/>
                          </a:xfrm>
                        </wpg:grpSpPr>
                        <wps:wsp>
                          <wps:cNvPr id="25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9" y="1296"/>
                              <a:ext cx="216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3869" y="1296"/>
                              <a:ext cx="216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9" y="1296"/>
                              <a:ext cx="216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8549" y="1296"/>
                              <a:ext cx="216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 18"/>
                        <wpg:cNvGrpSpPr>
                          <a:grpSpLocks/>
                        </wpg:cNvGrpSpPr>
                        <wpg:grpSpPr bwMode="auto">
                          <a:xfrm>
                            <a:off x="1534" y="5832"/>
                            <a:ext cx="9180" cy="4320"/>
                            <a:chOff x="1529" y="1296"/>
                            <a:chExt cx="9180" cy="4320"/>
                          </a:xfrm>
                        </wpg:grpSpPr>
                        <wps:wsp>
                          <wps:cNvPr id="30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9" y="1296"/>
                              <a:ext cx="216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69" y="1296"/>
                              <a:ext cx="216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9" y="1296"/>
                              <a:ext cx="216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8549" y="1296"/>
                              <a:ext cx="216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" name="Group 23"/>
                        <wpg:cNvGrpSpPr>
                          <a:grpSpLocks/>
                        </wpg:cNvGrpSpPr>
                        <wpg:grpSpPr bwMode="auto">
                          <a:xfrm>
                            <a:off x="1534" y="10307"/>
                            <a:ext cx="9180" cy="4320"/>
                            <a:chOff x="1529" y="1296"/>
                            <a:chExt cx="9180" cy="4320"/>
                          </a:xfrm>
                        </wpg:grpSpPr>
                        <wps:wsp>
                          <wps:cNvPr id="35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9" y="1296"/>
                              <a:ext cx="216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869" y="1296"/>
                              <a:ext cx="216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6209" y="1296"/>
                              <a:ext cx="216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8549" y="1296"/>
                              <a:ext cx="2160" cy="43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1B9687" id="Group 23" o:spid="_x0000_s1026" style="position:absolute;margin-left:0;margin-top:0;width:459.25pt;height:664.75pt;z-index:251648000;mso-position-horizontal:center;mso-position-horizontal-relative:margin;mso-position-vertical:center;mso-position-vertical-relative:margin" coordorigin="1529,1332" coordsize="9185,13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">
                <v:group id="Group 13" o:spid="_x0000_s1027" style="position:absolute;left:1529;top:1332;width:9180;height:4320" coordorigin="1529,1296" coordsize="9180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<v:rect id="Rectangle 14" o:spid="_x0000_s1028" style="position:absolute;left:1529;top:1296;width:216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tI7sYA&#10;AADbAAAADwAAAGRycy9kb3ducmV2LnhtbESPQWvCQBSE7wX/w/IKvdVN0mpLdCMaEArtxVjQ3h7Z&#10;ZxKafRuyq0Z/fbcgeBxm5htmvhhMK07Uu8aygngcgSAurW64UvC9XT+/g3AeWWNrmRRcyMEiGz3M&#10;MdX2zBs6Fb4SAcIuRQW1910qpStrMujGtiMO3sH2Bn2QfSV1j+cAN61MomgqDTYcFmrsKK+p/C2O&#10;RsFmslr+7N9eduYafRav+ZdJ8jhR6ulxWM5AeBr8PXxrf2gFyQT+v4Qf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BtI7sYAAADbAAAADwAAAAAAAAAAAAAAAACYAgAAZHJz&#10;L2Rvd25yZXYueG1sUEsFBgAAAAAEAAQA9QAAAIsDAAAAAA==&#10;" filled="f" strokeweight="2.25pt"/>
                  <v:rect id="Rectangle 15" o:spid="_x0000_s1029" style="position:absolute;left:3869;top:1296;width:216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nWmcYA&#10;AADbAAAADwAAAGRycy9kb3ducmV2LnhtbESPT2vCQBTE70K/w/IKvenG1D8ldRUbKBT0krRge3tk&#10;X5PQ7NuQ3Zrop3cFweMwM79hVpvBNOJInastK5hOIhDEhdU1lwq+Pt/HLyCcR9bYWCYFJ3KwWT+M&#10;Vpho23NGx9yXIkDYJaig8r5NpHRFRQbdxLbEwfu1nUEfZFdK3WEf4KaRcRQtpMGaw0KFLaUVFX/5&#10;v1GQzd+2P9/L54M5R7t8lu5NnE5jpZ4eh+0rCE+Dv4dv7Q+tIF7A9Uv4AXJ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MnWmcYAAADbAAAADwAAAAAAAAAAAAAAAACYAgAAZHJz&#10;L2Rvd25yZXYueG1sUEsFBgAAAAAEAAQA9QAAAIsDAAAAAA==&#10;" filled="f" strokeweight="2.25pt"/>
                  <v:rect id="Rectangle 16" o:spid="_x0000_s1030" style="position:absolute;left:6209;top:1296;width:216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VzAsYA&#10;AADbAAAADwAAAGRycy9kb3ducmV2LnhtbESPQWvCQBSE70L/w/IKvenGVKukrmIDhYJekhZqb4/s&#10;axKafRuyWxP99a4geBxm5htmtRlMI47UudqygukkAkFcWF1zqeDr8328BOE8ssbGMik4kYPN+mG0&#10;wkTbnjM65r4UAcIuQQWV920ipSsqMugmtiUO3q/tDPogu1LqDvsAN42Mo+hFGqw5LFTYUlpR8Zf/&#10;GwXZ/G37c1g8f5tztMtn6d7E6TRW6ulx2L6C8DT4e/jW/tAK4gVcv4QfIN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4VzAsYAAADbAAAADwAAAAAAAAAAAAAAAACYAgAAZHJz&#10;L2Rvd25yZXYueG1sUEsFBgAAAAAEAAQA9QAAAIsDAAAAAA==&#10;" filled="f" strokeweight="2.25pt"/>
                  <v:rect id="Rectangle 17" o:spid="_x0000_s1031" style="position:absolute;left:8549;top:1296;width:216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rncMMA&#10;AADbAAAADwAAAGRycy9kb3ducmV2LnhtbERPTWvCQBC9C/6HZYTezMa0tiVmIzYgCHoxLbTehuw0&#10;Cc3OhuxWU3+9exB6fLzvbD2aTpxpcK1lBYsoBkFcWd1yreDjfTt/BeE8ssbOMin4IwfrfDrJMNX2&#10;wkc6l74WIYRdigoa7/tUSlc1ZNBFticO3LcdDPoAh1rqAS8h3HQyieNnabDl0NBgT0VD1U/5axQc&#10;l2+b09fL46e5xvvyqTiYpFgkSj3Mxs0KhKfR/4vv7p1WkISx4Uv4ATK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hrncMMAAADbAAAADwAAAAAAAAAAAAAAAACYAgAAZHJzL2Rv&#10;d25yZXYueG1sUEsFBgAAAAAEAAQA9QAAAIgDAAAAAA==&#10;" filled="f" strokeweight="2.25pt"/>
                </v:group>
                <v:group id="Group 18" o:spid="_x0000_s1032" style="position:absolute;left:1534;top:5832;width:9180;height:4320" coordorigin="1529,1296" coordsize="9180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rect id="Rectangle 19" o:spid="_x0000_s1033" style="position:absolute;left:1529;top:1296;width:216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V9q8MA&#10;AADbAAAADwAAAGRycy9kb3ducmV2LnhtbERPTWvCQBC9C/0PyxS8mY1R25JmIzZQKNSLaUF7G7LT&#10;JDQ7G7Krxv569yB4fLzvbD2aTpxocK1lBfMoBkFcWd1yreD76332AsJ5ZI2dZVJwIQfr/GGSYart&#10;mXd0Kn0tQgi7FBU03veplK5qyKCLbE8cuF87GPQBDrXUA55DuOlkEsdP0mDLoaHBnoqGqr/yaBTs&#10;Vm+bn8PzYm/+489yWWxNUswTpaaP4+YVhKfR38U394dWsAjrw5fwA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V9q8MAAADbAAAADwAAAAAAAAAAAAAAAACYAgAAZHJzL2Rv&#10;d25yZXYueG1sUEsFBgAAAAAEAAQA9QAAAIgDAAAAAA==&#10;" filled="f" strokeweight="2.25pt"/>
                  <v:rect id="Rectangle 20" o:spid="_x0000_s1034" style="position:absolute;left:3869;top:1296;width:216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nYMMUA&#10;AADbAAAADwAAAGRycy9kb3ducmV2LnhtbESPQWvCQBSE7wX/w/KE3uomsa0luooGCgV7MRW0t0f2&#10;mQSzb0N2q6m/3hUEj8PMfMPMFr1pxIk6V1tWEI8iEMSF1TWXCrY/ny8fIJxH1thYJgX/5GAxHzzN&#10;MNX2zBs65b4UAcIuRQWV920qpSsqMuhGtiUO3sF2Bn2QXSl1h+cAN41MouhdGqw5LFTYUlZRccz/&#10;jILN22r5u5+Md+YSrfPX7NskWZwo9Tzsl1MQnnr/CN/bX1rBOIbbl/AD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+dgwxQAAANsAAAAPAAAAAAAAAAAAAAAAAJgCAABkcnMv&#10;ZG93bnJldi54bWxQSwUGAAAAAAQABAD1AAAAigMAAAAA&#10;" filled="f" strokeweight="2.25pt"/>
                  <v:rect id="Rectangle 21" o:spid="_x0000_s1035" style="position:absolute;left:6209;top:1296;width:216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tGR8UA&#10;AADbAAAADwAAAGRycy9kb3ducmV2LnhtbESPQWvCQBSE74L/YXmF3nRjtLZEV9FAoWAvxoL29sg+&#10;k9Ds25DdavTXu4LgcZiZb5j5sjO1OFHrKssKRsMIBHFudcWFgp/d5+ADhPPIGmvLpOBCDpaLfm+O&#10;ibZn3tIp84UIEHYJKii9bxIpXV6SQTe0DXHwjrY16INsC6lbPAe4qWUcRVNpsOKwUGJDaUn5X/Zv&#10;FGzf1qvfw/t4b67RJpuk3yZOR7FSry/dagbCU+ef4Uf7SysYx3D/En6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K0ZHxQAAANsAAAAPAAAAAAAAAAAAAAAAAJgCAABkcnMv&#10;ZG93bnJldi54bWxQSwUGAAAAAAQABAD1AAAAigMAAAAA&#10;" filled="f" strokeweight="2.25pt"/>
                  <v:rect id="Rectangle 22" o:spid="_x0000_s1036" style="position:absolute;left:8549;top:1296;width:216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fj3MUA&#10;AADbAAAADwAAAGRycy9kb3ducmV2LnhtbESPQWvCQBSE7wX/w/KE3urGpK0luooGCgV7MRW0t0f2&#10;mQSzb0N2q6m/3hUEj8PMfMPMFr1pxIk6V1tWMB5FIIgLq2suFWx/Pl8+QDiPrLGxTAr+ycFiPnia&#10;YartmTd0yn0pAoRdigoq79tUSldUZNCNbEscvIPtDPogu1LqDs8BbhoZR9G7NFhzWKiwpayi4pj/&#10;GQWbt9Xydz9JduYSrfPX7NvE2ThW6nnYL6cgPPX+Eb63v7SCJIHbl/AD5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Z+PcxQAAANsAAAAPAAAAAAAAAAAAAAAAAJgCAABkcnMv&#10;ZG93bnJldi54bWxQSwUGAAAAAAQABAD1AAAAigMAAAAA&#10;" filled="f" strokeweight="2.25pt"/>
                </v:group>
                <v:group id="_x0000_s1037" style="position:absolute;left:1534;top:10307;width:9180;height:4320" coordorigin="1529,1296" coordsize="9180,4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rect id="Rectangle 24" o:spid="_x0000_s1038" style="position:absolute;left:1529;top:1296;width:216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LeM8YA&#10;AADbAAAADwAAAGRycy9kb3ducmV2LnhtbESPT2vCQBTE70K/w/IKvenGWP+QuooNCIV6MQra2yP7&#10;TILZtyG7atpP7xYEj8PM/IaZLztTiyu1rrKsYDiIQBDnVldcKNjv1v0ZCOeRNdaWScEvOVguXnpz&#10;TLS98ZaumS9EgLBLUEHpfZNI6fKSDLqBbYiDd7KtQR9kW0jd4i3ATS3jKJpIgxWHhRIbSkvKz9nF&#10;KNiOP1c/x+noYP6i7+w93Zg4HcZKvb12qw8Qnjr/DD/aX1rBaAz/X8IPkI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cLeM8YAAADbAAAADwAAAAAAAAAAAAAAAACYAgAAZHJz&#10;L2Rvd25yZXYueG1sUEsFBgAAAAAEAAQA9QAAAIsDAAAAAA==&#10;" filled="f" strokeweight="2.25pt"/>
                  <v:rect id="Rectangle 25" o:spid="_x0000_s1039" style="position:absolute;left:3869;top:1296;width:216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BARMYA&#10;AADbAAAADwAAAGRycy9kb3ducmV2LnhtbESPT2vCQBTE70K/w/IEb7ox/mlJXcUGBKFejIW2t0f2&#10;NQlm34bsqrGf3hUEj8PM/IZZrDpTizO1rrKsYDyKQBDnVldcKPg6bIZvIJxH1lhbJgVXcrBavvQW&#10;mGh74T2dM1+IAGGXoILS+yaR0uUlGXQj2xAH78+2Bn2QbSF1i5cAN7WMo2guDVYcFkpsKC0pP2Yn&#10;o2A/+1j//rxOvs1/9JlN052J03Gs1KDfrd9BeOr8M/xob7WCyRzuX8IP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RBARMYAAADbAAAADwAAAAAAAAAAAAAAAACYAgAAZHJz&#10;L2Rvd25yZXYueG1sUEsFBgAAAAAEAAQA9QAAAIsDAAAAAA==&#10;" filled="f" strokeweight="2.25pt"/>
                  <v:rect id="Rectangle 26" o:spid="_x0000_s1040" style="position:absolute;left:6209;top:1296;width:216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zl38YA&#10;AADbAAAADwAAAGRycy9kb3ducmV2LnhtbESPQWvCQBSE70L/w/IK3nRjtLWk2YgNFArtxShob4/s&#10;axKafRuyq8b+elcQehxm5hsmXQ2mFSfqXWNZwWwagSAurW64UrDbvk9eQDiPrLG1TAou5GCVPYxS&#10;TLQ984ZOha9EgLBLUEHtfZdI6cqaDLqp7YiD92N7gz7IvpK6x3OAm1bGUfQsDTYcFmrsKK+p/C2O&#10;RsHm6W39fVjO9+Yv+iwW+ZeJ81ms1PhxWL+C8DT4//C9/aEVzJdw+xJ+gMy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zl38YAAADbAAAADwAAAAAAAAAAAAAAAACYAgAAZHJz&#10;L2Rvd25yZXYueG1sUEsFBgAAAAAEAAQA9QAAAIsDAAAAAA==&#10;" filled="f" strokeweight="2.25pt"/>
                  <v:rect id="Rectangle 27" o:spid="_x0000_s1041" style="position:absolute;left:8549;top:1296;width:2160;height:4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NxrcMA&#10;AADbAAAADwAAAGRycy9kb3ducmV2LnhtbERPTWvCQBC9C/0PyxS8mY1R25JmIzZQKNSLaUF7G7LT&#10;JDQ7G7Krxv569yB4fLzvbD2aTpxocK1lBfMoBkFcWd1yreD76332AsJ5ZI2dZVJwIQfr/GGSYart&#10;mXd0Kn0tQgi7FBU03veplK5qyKCLbE8cuF87GPQBDrXUA55DuOlkEsdP0mDLoaHBnoqGqr/yaBTs&#10;Vm+bn8PzYm/+489yWWxNUswTpaaP4+YVhKfR38U394dWsAhjw5fwA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8NxrcMAAADbAAAADwAAAAAAAAAAAAAAAACYAgAAZHJzL2Rv&#10;d25yZXYueG1sUEsFBgAAAAAEAAQA9QAAAIgDAAAAAA==&#10;" filled="f" strokeweight="2.25pt"/>
                </v:group>
                <w10:wrap type="square" anchorx="margin" anchory="margin"/>
              </v:group>
            </w:pict>
          </mc:Fallback>
        </mc:AlternateContent>
      </w: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735016" w:rsidP="00D04A16">
      <w:pPr>
        <w:rPr>
          <w:rFonts w:asciiTheme="minorHAnsi" w:hAnsiTheme="minorHAnsi" w:cstheme="minorHAnsi"/>
          <w:b/>
          <w:sz w:val="28"/>
          <w:szCs w:val="28"/>
        </w:rPr>
      </w:pPr>
      <w:r w:rsidRPr="008E2674">
        <w:rPr>
          <w:rFonts w:asciiTheme="minorHAnsi" w:hAnsiTheme="minorHAnsi" w:cstheme="minorHAnsi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3893893" wp14:editId="2A5E4B48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5826170" cy="7293349"/>
                <wp:effectExtent l="19050" t="19050" r="22225" b="22225"/>
                <wp:wrapSquare wrapText="bothSides"/>
                <wp:docPr id="97" name="Group 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26170" cy="7293349"/>
                          <a:chOff x="0" y="0"/>
                          <a:chExt cx="5826170" cy="7293349"/>
                        </a:xfrm>
                      </wpg:grpSpPr>
                      <wpg:grpSp>
                        <wpg:cNvPr id="40" name="Group 2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5826170" cy="1366276"/>
                            <a:chOff x="1469" y="1323"/>
                            <a:chExt cx="9307" cy="2173"/>
                          </a:xfrm>
                        </wpg:grpSpPr>
                        <wps:wsp>
                          <wps:cNvPr id="41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1469" y="1323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36" y="1326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16" y="1332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6217" y="1336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" name="Group 44"/>
                        <wpg:cNvGrpSpPr>
                          <a:grpSpLocks/>
                        </wpg:cNvGrpSpPr>
                        <wpg:grpSpPr bwMode="auto">
                          <a:xfrm>
                            <a:off x="0" y="1473798"/>
                            <a:ext cx="5826170" cy="1366276"/>
                            <a:chOff x="1469" y="1323"/>
                            <a:chExt cx="9307" cy="2173"/>
                          </a:xfrm>
                        </wpg:grpSpPr>
                        <wps:wsp>
                          <wps:cNvPr id="56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69" y="1323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36" y="1326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16" y="1332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Rectangle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6217" y="1336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" name="Group 39"/>
                        <wpg:cNvGrpSpPr>
                          <a:grpSpLocks/>
                        </wpg:cNvGrpSpPr>
                        <wpg:grpSpPr bwMode="auto">
                          <a:xfrm>
                            <a:off x="0" y="2958353"/>
                            <a:ext cx="5826170" cy="1366276"/>
                            <a:chOff x="1469" y="1323"/>
                            <a:chExt cx="9307" cy="2173"/>
                          </a:xfrm>
                        </wpg:grpSpPr>
                        <wps:wsp>
                          <wps:cNvPr id="51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469" y="1323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36" y="1326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Rectangle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16" y="1332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6217" y="1336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" name="Group 34"/>
                        <wpg:cNvGrpSpPr>
                          <a:grpSpLocks/>
                        </wpg:cNvGrpSpPr>
                        <wpg:grpSpPr bwMode="auto">
                          <a:xfrm>
                            <a:off x="0" y="4442908"/>
                            <a:ext cx="5826170" cy="1366276"/>
                            <a:chOff x="1469" y="1323"/>
                            <a:chExt cx="9307" cy="2173"/>
                          </a:xfrm>
                        </wpg:grpSpPr>
                        <wps:wsp>
                          <wps:cNvPr id="46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69" y="1323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36" y="1326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8616" y="1332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6217" y="1336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0" name="Group 49"/>
                        <wpg:cNvGrpSpPr>
                          <a:grpSpLocks/>
                        </wpg:cNvGrpSpPr>
                        <wpg:grpSpPr bwMode="auto">
                          <a:xfrm>
                            <a:off x="0" y="5927464"/>
                            <a:ext cx="5826125" cy="1365885"/>
                            <a:chOff x="1469" y="1323"/>
                            <a:chExt cx="9307" cy="2173"/>
                          </a:xfrm>
                        </wpg:grpSpPr>
                        <wps:wsp>
                          <wps:cNvPr id="61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469" y="1323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36" y="1326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16" y="1332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6217" y="1336"/>
                              <a:ext cx="2160" cy="216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E54BA99" id="Group 97" o:spid="_x0000_s1026" style="position:absolute;margin-left:0;margin-top:0;width:458.75pt;height:574.3pt;z-index:251662336;mso-position-horizontal:center;mso-position-horizontal-relative:margin;mso-position-vertical:center;mso-position-vertical-relative:margin" coordsize="58261,729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">
                <v:group id="Group 29" o:spid="_x0000_s1027" style="position:absolute;width:58261;height:13662" coordorigin="1469,1323" coordsize="9307,2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rect id="Rectangle 30" o:spid="_x0000_s1028" style="position:absolute;left:1469;top:1323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+rTcUA&#10;AADbAAAADwAAAGRycy9kb3ducmV2LnhtbESPQWvCQBSE74L/YXlCb7pJqlaiq2igUNCLsdB6e2Sf&#10;STD7NmS3mvrru4VCj8PMfMOsNr1pxI06V1tWEE8iEMSF1TWXCt5Pr+MFCOeRNTaWScE3Odish4MV&#10;ptre+Ui33JciQNilqKDyvk2ldEVFBt3EtsTBu9jOoA+yK6Xu8B7gppFJFM2lwZrDQoUtZRUV1/zL&#10;KDjOdtvz58vzh3lE+3yaHUySxYlST6N+uwThqff/4b/2m1YwjeH3S/gB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/6tNxQAAANsAAAAPAAAAAAAAAAAAAAAAAJgCAABkcnMv&#10;ZG93bnJldi54bWxQSwUGAAAAAAQABAD1AAAAigMAAAAA&#10;" filled="f" strokeweight="2.25pt"/>
                  <v:rect id="Rectangle 31" o:spid="_x0000_s1029" style="position:absolute;left:3836;top:1326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01OsUA&#10;AADbAAAADwAAAGRycy9kb3ducmV2LnhtbESPQWvCQBSE70L/w/IEb7oxapXUVWxAKNSLqaDeHtnX&#10;JJh9G7Krpv313YLgcZiZb5jlujO1uFHrKssKxqMIBHFudcWFgsPXdrgA4TyyxtoyKfghB+vVS2+J&#10;ibZ33tMt84UIEHYJKii9bxIpXV6SQTeyDXHwvm1r0AfZFlK3eA9wU8s4il6lwYrDQokNpSXll+xq&#10;FOxn75vzaT45mt/oM5umOxOn41ipQb/bvIHw1Pln+NH+0AqmMfx/CT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LTU6xQAAANsAAAAPAAAAAAAAAAAAAAAAAJgCAABkcnMv&#10;ZG93bnJldi54bWxQSwUGAAAAAAQABAD1AAAAigMAAAAA&#10;" filled="f" strokeweight="2.25pt"/>
                  <v:rect id="Rectangle 32" o:spid="_x0000_s1030" style="position:absolute;left:8616;top:1332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GQocUA&#10;AADbAAAADwAAAGRycy9kb3ducmV2LnhtbESPQWvCQBSE7wX/w/IEb3VjtFWiq2igINiLaUG9PbKv&#10;SWj2bchuNfrrXUHocZiZb5jFqjO1OFPrKssKRsMIBHFudcWFgu+vj9cZCOeRNdaWScGVHKyWvZcF&#10;JtpeeE/nzBciQNglqKD0vkmkdHlJBt3QNsTB+7GtQR9kW0jd4iXATS3jKHqXBisOCyU2lJaU/2Z/&#10;RsH+bbM+Hafjg7lFu2ySfpo4HcVKDfrdeg7CU+f/w8/2ViuYjOHxJfwA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YZChxQAAANsAAAAPAAAAAAAAAAAAAAAAAJgCAABkcnMv&#10;ZG93bnJldi54bWxQSwUGAAAAAAQABAD1AAAAigMAAAAA&#10;" filled="f" strokeweight="2.25pt"/>
                  <v:rect id="Rectangle 33" o:spid="_x0000_s1031" style="position:absolute;left:6217;top:1336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gI1cYA&#10;AADbAAAADwAAAGRycy9kb3ducmV2LnhtbESPQWvCQBSE7wX/w/KE3pqNaVpLdBUNFAR7MRW0t0f2&#10;mQSzb0N2q9Ff3y0Uehxm5htmvhxMKy7Uu8aygkkUgyAurW64UrD/fH96A+E8ssbWMim4kYPlYvQw&#10;x0zbK+/oUvhKBAi7DBXU3neZlK6syaCLbEccvJPtDfog+0rqHq8BblqZxPGrNNhwWKixo7ym8lx8&#10;GwW7l/Xq6zh9Pph7vC3S/MMk+SRR6nE8rGYgPA3+P/zX3mgFaQq/X8IPk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ogI1cYAAADbAAAADwAAAAAAAAAAAAAAAACYAgAAZHJz&#10;L2Rvd25yZXYueG1sUEsFBgAAAAAEAAQA9QAAAIsDAAAAAA==&#10;" filled="f" strokeweight="2.25pt"/>
                </v:group>
                <v:group id="Group 44" o:spid="_x0000_s1032" style="position:absolute;top:14737;width:58261;height:13663" coordorigin="1469,1323" coordsize="9307,2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rect id="Rectangle 45" o:spid="_x0000_s1033" style="position:absolute;left:1469;top:1323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+l5MUA&#10;AADbAAAADwAAAGRycy9kb3ducmV2LnhtbESPQWvCQBSE74L/YXlCb7oxrVqiq2hAKLQXo9D29sg+&#10;k2D2bciuGv313YLgcZiZb5jFqjO1uFDrKssKxqMIBHFudcWFgsN+O3wH4TyyxtoyKbiRg9Wy31tg&#10;ou2Vd3TJfCEChF2CCkrvm0RKl5dk0I1sQxy8o20N+iDbQuoWrwFuahlH0VQarDgslNhQWlJ+ys5G&#10;wW6yWf/+zF6/zT36zN7SLxOn41ipl0G3noPw1Pln+NH+0AomU/j/En6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z6XkxQAAANsAAAAPAAAAAAAAAAAAAAAAAJgCAABkcnMv&#10;ZG93bnJldi54bWxQSwUGAAAAAAQABAD1AAAAigMAAAAA&#10;" filled="f" strokeweight="2.25pt"/>
                  <v:rect id="Rectangle 46" o:spid="_x0000_s1034" style="position:absolute;left:3836;top:1326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MAf8YA&#10;AADbAAAADwAAAGRycy9kb3ducmV2LnhtbESPT2vCQBTE74LfYXlCb7oxrX+IrqIBodBeTAutt0f2&#10;mQSzb0N21ein7xYEj8PM/IZZrjtTiwu1rrKsYDyKQBDnVldcKPj+2g3nIJxH1lhbJgU3crBe9XtL&#10;TLS98p4umS9EgLBLUEHpfZNI6fKSDLqRbYiDd7StQR9kW0jd4jXATS3jKJpKgxWHhRIbSkvKT9nZ&#10;KNhPtpvD7+z1x9yjj+wt/TRxOo6Vehl0mwUIT51/hh/td61gMoP/L+EH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4MAf8YAAADbAAAADwAAAAAAAAAAAAAAAACYAgAAZHJz&#10;L2Rvd25yZXYueG1sUEsFBgAAAAAEAAQA9QAAAIsDAAAAAA==&#10;" filled="f" strokeweight="2.25pt"/>
                  <v:rect id="Rectangle 47" o:spid="_x0000_s1035" style="position:absolute;left:8616;top:1332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yUDcMA&#10;AADbAAAADwAAAGRycy9kb3ducmV2LnhtbERPTWvCQBC9F/wPyxS8NZvE2pboGjRQKNiLaUF7G7Jj&#10;EpqdDdmtRn+9eyh4fLzvZT6aTpxocK1lBUkUgyCurG65VvD99f70BsJ5ZI2dZVJwIQf5avKwxEzb&#10;M+/oVPpahBB2GSpovO8zKV3VkEEX2Z44cEc7GPQBDrXUA55DuOlkGscv0mDLoaHBnoqGqt/yzyjY&#10;zTfrn8PrbG+u8bZ8Lj5NWiSpUtPHcb0A4Wn0d/G/+0MrmIex4Uv4AX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hyUDcMAAADbAAAADwAAAAAAAAAAAAAAAACYAgAAZHJzL2Rv&#10;d25yZXYueG1sUEsFBgAAAAAEAAQA9QAAAIgDAAAAAA==&#10;" filled="f" strokeweight="2.25pt"/>
                  <v:rect id="Rectangle 48" o:spid="_x0000_s1036" style="position:absolute;left:6217;top:1336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AxlsYA&#10;AADbAAAADwAAAGRycy9kb3ducmV2LnhtbESPQWvCQBSE74L/YXlCb7oxrVqjq2igUKgXY6H19sg+&#10;k2D2bchuNe2vd4WCx2FmvmGW687U4kKtqywrGI8iEMS51RUXCj4Pb8NXEM4ja6wtk4JfcrBe9XtL&#10;TLS98p4umS9EgLBLUEHpfZNI6fKSDLqRbYiDd7KtQR9kW0jd4jXATS3jKJpKgxWHhRIbSkvKz9mP&#10;UbCfbDfH79nzl/mLPrKXdGfidBwr9TToNgsQnjr/CP+337WCyRzuX8IPkK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AxlsYAAADbAAAADwAAAAAAAAAAAAAAAACYAgAAZHJz&#10;L2Rvd25yZXYueG1sUEsFBgAAAAAEAAQA9QAAAIsDAAAAAA==&#10;" filled="f" strokeweight="2.25pt"/>
                </v:group>
                <v:group id="Group 39" o:spid="_x0000_s1037" style="position:absolute;top:29583;width:58261;height:13663" coordorigin="1469,1323" coordsize="9307,2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rect id="Rectangle 40" o:spid="_x0000_s1038" style="position:absolute;left:1469;top:1323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Y9kMUA&#10;AADbAAAADwAAAGRycy9kb3ducmV2LnhtbESPQWvCQBSE74L/YXlCb7pJWq1EV9GAUGgvxkLr7ZF9&#10;JsHs25BdNfrru4VCj8PMfMMs171pxJU6V1tWEE8iEMSF1TWXCj4Pu/EchPPIGhvLpOBODtar4WCJ&#10;qbY33tM196UIEHYpKqi8b1MpXVGRQTexLXHwTrYz6IPsSqk7vAW4aWQSRTNpsOawUGFLWUXFOb8Y&#10;BfvpdnP8fn3+Mo/oPX/JPkySxYlST6N+swDhqff/4b/2m1YwjeH3S/g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Jj2QxQAAANsAAAAPAAAAAAAAAAAAAAAAAJgCAABkcnMv&#10;ZG93bnJldi54bWxQSwUGAAAAAAQABAD1AAAAigMAAAAA&#10;" filled="f" strokeweight="2.25pt"/>
                  <v:rect id="Rectangle 41" o:spid="_x0000_s1039" style="position:absolute;left:3836;top:1326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Sj58YA&#10;AADbAAAADwAAAGRycy9kb3ducmV2LnhtbESPQWvCQBSE7wX/w/IKvdVN0mpLdCMaEArtxVjQ3h7Z&#10;ZxKafRuyq0Z/fbcgeBxm5htmvhhMK07Uu8aygngcgSAurW64UvC9XT+/g3AeWWNrmRRcyMEiGz3M&#10;MdX2zBs6Fb4SAcIuRQW1910qpStrMujGtiMO3sH2Bn2QfSV1j+cAN61MomgqDTYcFmrsKK+p/C2O&#10;RsFmslr+7N9eduYafRav+ZdJ8jhR6ulxWM5AeBr8PXxrf2gFkwT+v4Qf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/Sj58YAAADbAAAADwAAAAAAAAAAAAAAAACYAgAAZHJz&#10;L2Rvd25yZXYueG1sUEsFBgAAAAAEAAQA9QAAAIsDAAAAAA==&#10;" filled="f" strokeweight="2.25pt"/>
                  <v:rect id="Rectangle 42" o:spid="_x0000_s1040" style="position:absolute;left:8616;top:1332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gGfMYA&#10;AADbAAAADwAAAGRycy9kb3ducmV2LnhtbESPT2vCQBTE70K/w/IKvenGWP+QuooNCIV6MQra2yP7&#10;TILZtyG7atpP7xYEj8PM/IaZLztTiyu1rrKsYDiIQBDnVldcKNjv1v0ZCOeRNdaWScEvOVguXnpz&#10;TLS98ZaumS9EgLBLUEHpfZNI6fKSDLqBbYiDd7KtQR9kW0jd4i3ATS3jKJpIgxWHhRIbSkvKz9nF&#10;KNiOP1c/x+noYP6i7+w93Zg4HcZKvb12qw8Qnjr/DD/aX1rBeAT/X8IPkI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LgGfMYAAADbAAAADwAAAAAAAAAAAAAAAACYAgAAZHJz&#10;L2Rvd25yZXYueG1sUEsFBgAAAAAEAAQA9QAAAIsDAAAAAA==&#10;" filled="f" strokeweight="2.25pt"/>
                  <v:rect id="Rectangle 43" o:spid="_x0000_s1041" style="position:absolute;left:6217;top:1336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GeCMYA&#10;AADbAAAADwAAAGRycy9kb3ducmV2LnhtbESPQWvCQBSE7wX/w/KE3uomUWuJbkQDhYK9mBast0f2&#10;mQSzb0N2q2l/fVcQehxm5htmtR5MKy7Uu8aygngSgSAurW64UvD58fr0AsJ5ZI2tZVLwQw7W2ehh&#10;ham2V97TpfCVCBB2KSqove9SKV1Zk0E3sR1x8E62N+iD7Cupe7wGuGllEkXP0mDDYaHGjvKaynPx&#10;bRTs59vN8WsxPZjfaFfM8neT5HGi1ON42CxBeBr8f/jeftMK5jO4fQk/QG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1GeCMYAAADbAAAADwAAAAAAAAAAAAAAAACYAgAAZHJz&#10;L2Rvd25yZXYueG1sUEsFBgAAAAAEAAQA9QAAAIsDAAAAAA==&#10;" filled="f" strokeweight="2.25pt"/>
                </v:group>
                <v:group id="Group 34" o:spid="_x0000_s1042" style="position:absolute;top:44429;width:58261;height:13662" coordorigin="1469,1323" coordsize="9307,2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rect id="Rectangle 35" o:spid="_x0000_s1043" style="position:absolute;left:1469;top:1323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YzOcYA&#10;AADbAAAADwAAAGRycy9kb3ducmV2LnhtbESPT2vCQBTE74LfYXlCb7ox9U+JrqKBQkEvRqHt7ZF9&#10;JsHs25Ddauqn7xYEj8PM/IZZrjtTiyu1rrKsYDyKQBDnVldcKDgd34dvIJxH1lhbJgW/5GC96veW&#10;mGh74wNdM1+IAGGXoILS+yaR0uUlGXQj2xAH72xbgz7ItpC6xVuAm1rGUTSTBisOCyU2lJaUX7If&#10;o+Aw3W6+v+avn+Ye7bJJujdxOo6Vehl0mwUIT51/hh/tD61gMoP/L+EH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RYzOcYAAADbAAAADwAAAAAAAAAAAAAAAACYAgAAZHJz&#10;L2Rvd25yZXYueG1sUEsFBgAAAAAEAAQA9QAAAIsDAAAAAA==&#10;" filled="f" strokeweight="2.25pt"/>
                  <v:rect id="Rectangle 36" o:spid="_x0000_s1044" style="position:absolute;left:3836;top:1326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qWosUA&#10;AADbAAAADwAAAGRycy9kb3ducmV2LnhtbESPT2vCQBTE74LfYXlCb7ox9R/RVTRQKOjFtNB6e2Sf&#10;STD7NmS3mvrpuwXB4zAzv2FWm87U4kqtqywrGI8iEMS51RUXCj4/3oYLEM4ja6wtk4JfcrBZ93sr&#10;TLS98ZGumS9EgLBLUEHpfZNI6fKSDLqRbYiDd7atQR9kW0jd4i3ATS3jKJpJgxWHhRIbSkvKL9mP&#10;UXCc7ran7/nrl7lH+2ySHkycjmOlXgbddgnCU+ef4Uf7XSuYzOH/S/gB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WpaixQAAANsAAAAPAAAAAAAAAAAAAAAAAJgCAABkcnMv&#10;ZG93bnJldi54bWxQSwUGAAAAAAQABAD1AAAAigMAAAAA&#10;" filled="f" strokeweight="2.25pt"/>
                  <v:rect id="Rectangle 37" o:spid="_x0000_s1045" style="position:absolute;left:8616;top:1332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UC0MMA&#10;AADbAAAADwAAAGRycy9kb3ducmV2LnhtbERPy2rCQBTdC/2H4RbcmYnRPkgzERsQhLoxLWh3l8xt&#10;Epq5EzKjxn69syi4PJx3thpNJ840uNaygnkUgyCurG65VvD1uZm9gnAeWWNnmRRcycEqf5hkmGp7&#10;4T2dS1+LEMIuRQWN930qpasaMugi2xMH7scOBn2AQy31gJcQbjqZxPGzNNhyaGiwp6Kh6rc8GQX7&#10;p/f19/FlcTB/8Ue5LHYmKeaJUtPHcf0GwtPo7+J/91YrWIax4Uv4ATK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UC0MMAAADbAAAADwAAAAAAAAAAAAAAAACYAgAAZHJzL2Rv&#10;d25yZXYueG1sUEsFBgAAAAAEAAQA9QAAAIgDAAAAAA==&#10;" filled="f" strokeweight="2.25pt"/>
                  <v:rect id="Rectangle 38" o:spid="_x0000_s1046" style="position:absolute;left:6217;top:1336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mnS8YA&#10;AADbAAAADwAAAGRycy9kb3ducmV2LnhtbESPQWvCQBSE70L/w/IK3nRjtLVGV9FAoaAXY6H19sg+&#10;k2D2bchuNfXXu0Khx2FmvmEWq87U4kKtqywrGA0jEMS51RUXCj4P74M3EM4ja6wtk4JfcrBaPvUW&#10;mGh75T1dMl+IAGGXoILS+yaR0uUlGXRD2xAH72Rbgz7ItpC6xWuAm1rGUfQqDVYcFkpsKC0pP2c/&#10;RsH+ZbM+fk/HX+YWbbNJujNxOoqV6j936zkIT53/D/+1P7SCyQweX8IP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ImnS8YAAADbAAAADwAAAAAAAAAAAAAAAACYAgAAZHJz&#10;L2Rvd25yZXYueG1sUEsFBgAAAAAEAAQA9QAAAIsDAAAAAA==&#10;" filled="f" strokeweight="2.25pt"/>
                </v:group>
                <v:group id="Group 49" o:spid="_x0000_s1047" style="position:absolute;top:59274;width:58261;height:13659" coordorigin="1469,1323" coordsize="9307,2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<v:rect id="Rectangle 50" o:spid="_x0000_s1048" style="position:absolute;left:1469;top:1323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r3LcYA&#10;AADbAAAADwAAAGRycy9kb3ducmV2LnhtbESPQWvCQBSE74L/YXmCN90k2rREV9FAoWAvpoXW2yP7&#10;moRm34bsqtFf3y0Uehxm5htmvR1MKy7Uu8aygngegSAurW64UvD+9jx7AuE8ssbWMim4kYPtZjxa&#10;Y6btlY90KXwlAoRdhgpq77tMSlfWZNDNbUccvC/bG/RB9pXUPV4D3LQyiaJUGmw4LNTYUV5T+V2c&#10;jYLjw353+nxcfJh7dCiW+atJ8jhRajoZdisQngb/H/5rv2gFaQy/X8IP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Ur3LcYAAADbAAAADwAAAAAAAAAAAAAAAACYAgAAZHJz&#10;L2Rvd25yZXYueG1sUEsFBgAAAAAEAAQA9QAAAIsDAAAAAA==&#10;" filled="f" strokeweight="2.25pt"/>
                  <v:rect id="Rectangle 51" o:spid="_x0000_s1049" style="position:absolute;left:3836;top:1326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hpWsYA&#10;AADbAAAADwAAAGRycy9kb3ducmV2LnhtbESPT2vCQBTE70K/w/IKvenG1D8ldRUbKBT0krRge3tk&#10;X5PQ7NuQ3Zrop3cFweMwM79hVpvBNOJInastK5hOIhDEhdU1lwq+Pt/HLyCcR9bYWCYFJ3KwWT+M&#10;Vpho23NGx9yXIkDYJaig8r5NpHRFRQbdxLbEwfu1nUEfZFdK3WEf4KaRcRQtpMGaw0KFLaUVFX/5&#10;v1GQzd+2P9/L54M5R7t8lu5NnE5jpZ4eh+0rCE+Dv4dv7Q+tYBHD9Uv4AXJ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ZhpWsYAAADbAAAADwAAAAAAAAAAAAAAAACYAgAAZHJz&#10;L2Rvd25yZXYueG1sUEsFBgAAAAAEAAQA9QAAAIsDAAAAAA==&#10;" filled="f" strokeweight="2.25pt"/>
                  <v:rect id="Rectangle 52" o:spid="_x0000_s1050" style="position:absolute;left:8616;top:1332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TMwcYA&#10;AADbAAAADwAAAGRycy9kb3ducmV2LnhtbESPT2vCQBTE70K/w/IEb7ox/mlJXcUGBKFejIW2t0f2&#10;NQlm34bsqrGf3hUEj8PM/IZZrDpTizO1rrKsYDyKQBDnVldcKPg6bIZvIJxH1lhbJgVXcrBavvQW&#10;mGh74T2dM1+IAGGXoILS+yaR0uUlGXQj2xAH78+2Bn2QbSF1i5cAN7WMo2guDVYcFkpsKC0pP2Yn&#10;o2A/+1j//rxOvs1/9JlN052J03Gs1KDfrd9BeOr8M/xob7WC+QTuX8IP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tTMwcYAAADbAAAADwAAAAAAAAAAAAAAAACYAgAAZHJz&#10;L2Rvd25yZXYueG1sUEsFBgAAAAAEAAQA9QAAAIsDAAAAAA==&#10;" filled="f" strokeweight="2.25pt"/>
                  <v:rect id="Rectangle 53" o:spid="_x0000_s1051" style="position:absolute;left:6217;top:1336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1UtcYA&#10;AADbAAAADwAAAGRycy9kb3ducmV2LnhtbESPT2vCQBTE74LfYXlCb7ox9U+JrqKBQkEvRqHt7ZF9&#10;JsHs25Ddauqn7xYEj8PM/IZZrjtTiyu1rrKsYDyKQBDnVldcKDgd34dvIJxH1lhbJgW/5GC96veW&#10;mGh74wNdM1+IAGGXoILS+yaR0uUlGXQj2xAH72xbgz7ItpC6xVuAm1rGUTSTBisOCyU2lJaUX7If&#10;o+Aw3W6+v+avn+Ye7bJJujdxOo6Vehl0mwUIT51/hh/tD61gNoH/L+EH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1UtcYAAADbAAAADwAAAAAAAAAAAAAAAACYAgAAZHJz&#10;L2Rvd25yZXYueG1sUEsFBgAAAAAEAAQA9QAAAIsDAAAAAA==&#10;" filled="f" strokeweight="2.25pt"/>
                </v:group>
                <w10:wrap type="square" anchorx="margin" anchory="margin"/>
              </v:group>
            </w:pict>
          </mc:Fallback>
        </mc:AlternateContent>
      </w: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735016" w:rsidP="00D04A16">
      <w:pPr>
        <w:rPr>
          <w:rFonts w:asciiTheme="minorHAnsi" w:hAnsiTheme="minorHAnsi" w:cstheme="minorHAnsi"/>
          <w:b/>
          <w:sz w:val="28"/>
          <w:szCs w:val="28"/>
        </w:rPr>
      </w:pPr>
      <w:r w:rsidRPr="008E2674">
        <w:rPr>
          <w:rFonts w:asciiTheme="minorHAnsi" w:hAnsiTheme="minorHAnsi" w:cstheme="minorHAnsi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editId="070AFF28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5895975" cy="7391400"/>
                <wp:effectExtent l="57150" t="19050" r="28575" b="57150"/>
                <wp:wrapSquare wrapText="bothSides"/>
                <wp:docPr id="70" name="Group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95975" cy="7391400"/>
                          <a:chOff x="1505" y="1179"/>
                          <a:chExt cx="9285" cy="11640"/>
                        </a:xfrm>
                      </wpg:grpSpPr>
                      <wpg:grpSp>
                        <wpg:cNvPr id="71" name="Group 60"/>
                        <wpg:cNvGrpSpPr>
                          <a:grpSpLocks/>
                        </wpg:cNvGrpSpPr>
                        <wpg:grpSpPr bwMode="auto">
                          <a:xfrm>
                            <a:off x="1508" y="1179"/>
                            <a:ext cx="9280" cy="2160"/>
                            <a:chOff x="1375" y="1296"/>
                            <a:chExt cx="9280" cy="2160"/>
                          </a:xfrm>
                        </wpg:grpSpPr>
                        <wps:wsp>
                          <wps:cNvPr id="72" name="AutoShape 61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609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AutoShape 62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849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AutoShape 63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371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AutoShape 64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137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6" name="Group 65"/>
                        <wpg:cNvGrpSpPr>
                          <a:grpSpLocks/>
                        </wpg:cNvGrpSpPr>
                        <wpg:grpSpPr bwMode="auto">
                          <a:xfrm>
                            <a:off x="1508" y="3544"/>
                            <a:ext cx="9280" cy="2160"/>
                            <a:chOff x="1375" y="1296"/>
                            <a:chExt cx="9280" cy="2160"/>
                          </a:xfrm>
                        </wpg:grpSpPr>
                        <wps:wsp>
                          <wps:cNvPr id="77" name="AutoShape 66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609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AutoShape 67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849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AutoShape 68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371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AutoShape 69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137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1" name="Group 70"/>
                        <wpg:cNvGrpSpPr>
                          <a:grpSpLocks/>
                        </wpg:cNvGrpSpPr>
                        <wpg:grpSpPr bwMode="auto">
                          <a:xfrm>
                            <a:off x="1508" y="5919"/>
                            <a:ext cx="9280" cy="2160"/>
                            <a:chOff x="1375" y="1296"/>
                            <a:chExt cx="9280" cy="2160"/>
                          </a:xfrm>
                        </wpg:grpSpPr>
                        <wps:wsp>
                          <wps:cNvPr id="82" name="AutoShape 71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609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AutoShape 72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849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AutoShape 73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371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AutoShape 74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137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6" name="Group 75"/>
                        <wpg:cNvGrpSpPr>
                          <a:grpSpLocks/>
                        </wpg:cNvGrpSpPr>
                        <wpg:grpSpPr bwMode="auto">
                          <a:xfrm>
                            <a:off x="1510" y="8284"/>
                            <a:ext cx="9280" cy="2160"/>
                            <a:chOff x="1375" y="1296"/>
                            <a:chExt cx="9280" cy="2160"/>
                          </a:xfrm>
                        </wpg:grpSpPr>
                        <wps:wsp>
                          <wps:cNvPr id="87" name="AutoShape 76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609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AutoShape 77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849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AutoShape 78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371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AutoShape 79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137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" name="Group 80"/>
                        <wpg:cNvGrpSpPr>
                          <a:grpSpLocks/>
                        </wpg:cNvGrpSpPr>
                        <wpg:grpSpPr bwMode="auto">
                          <a:xfrm>
                            <a:off x="1505" y="10659"/>
                            <a:ext cx="9280" cy="2160"/>
                            <a:chOff x="1375" y="1296"/>
                            <a:chExt cx="9280" cy="2160"/>
                          </a:xfrm>
                        </wpg:grpSpPr>
                        <wps:wsp>
                          <wps:cNvPr id="92" name="AutoShape 81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609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AutoShape 82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849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AutoShape 83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371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AutoShape 84"/>
                          <wps:cNvSpPr>
                            <a:spLocks noChangeAspect="1" noChangeArrowheads="1"/>
                          </wps:cNvSpPr>
                          <wps:spPr bwMode="auto">
                            <a:xfrm rot="16200000" flipH="1">
                              <a:off x="1375" y="1296"/>
                              <a:ext cx="2160" cy="2160"/>
                            </a:xfrm>
                            <a:prstGeom prst="rtTriangl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0F7213" id="Group 70" o:spid="_x0000_s1026" style="position:absolute;margin-left:0;margin-top:0;width:464.25pt;height:582pt;z-index:251663360;mso-position-horizontal:center;mso-position-horizontal-relative:margin;mso-position-vertical:center;mso-position-vertical-relative:margin" coordorigin="1505,1179" coordsize="9285,116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">
                <v:group id="Group 60" o:spid="_x0000_s1027" style="position:absolute;left:1508;top:1179;width:9280;height:2160" coordorigin="1375,1296" coordsize="928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61" o:spid="_x0000_s1028" type="#_x0000_t6" style="position:absolute;left:609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KfyMEA&#10;AADbAAAADwAAAGRycy9kb3ducmV2LnhtbESP3YrCMBSE7wXfIZwF72zqD2vpGkUEUfBq1Qc425xt&#10;S5uTksRa394IC3s5zMw3zHo7mFb05HxtWcEsSUEQF1bXXCq4XQ/TDIQPyBpby6TgSR62m/Fojbm2&#10;D/6m/hJKESHsc1RQhdDlUvqiIoM+sR1x9H6tMxiidKXUDh8Rblo5T9NPabDmuFBhR/uKiuZyNwr6&#10;WdPobOn6LD0v2uwYfoypnVKTj2H3BSLQEP7Df+2TVrCaw/tL/AFy8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3Cn8jBAAAA2wAAAA8AAAAAAAAAAAAAAAAAmAIAAGRycy9kb3du&#10;cmV2LnhtbFBLBQYAAAAABAAEAPUAAACGAwAAAAA=&#10;" filled="f" strokeweight="2.25pt">
                    <o:lock v:ext="edit" aspectratio="t"/>
                  </v:shape>
                  <v:shape id="AutoShape 62" o:spid="_x0000_s1029" type="#_x0000_t6" style="position:absolute;left:849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46U8EA&#10;AADbAAAADwAAAGRycy9kb3ducmV2LnhtbESP3YrCMBSE7wXfIZwF72yqLlq6RhFBFPbKnwc425xt&#10;S5uTksTaffuNIHg5zMw3zHo7mFb05HxtWcEsSUEQF1bXXCq4XQ/TDIQPyBpby6TgjzxsN+PRGnNt&#10;H3ym/hJKESHsc1RQhdDlUvqiIoM+sR1x9H6tMxiidKXUDh8Rblo5T9OlNFhzXKiwo31FRXO5GwX9&#10;rGl09un6LP1etNkx/BhTO6UmH8PuC0SgIbzDr/ZJK1gt4Pkl/gC5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KOOlPBAAAA2wAAAA8AAAAAAAAAAAAAAAAAmAIAAGRycy9kb3du&#10;cmV2LnhtbFBLBQYAAAAABAAEAPUAAACGAwAAAAA=&#10;" filled="f" strokeweight="2.25pt">
                    <o:lock v:ext="edit" aspectratio="t"/>
                  </v:shape>
                  <v:shape id="AutoShape 63" o:spid="_x0000_s1030" type="#_x0000_t6" style="position:absolute;left:371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eiJ8EA&#10;AADbAAAADwAAAGRycy9kb3ducmV2LnhtbESP3YrCMBSE7wXfIZwF72zqKlq6RpEFUdgrfx7gbHO2&#10;LW1OShJrfXuzIHg5zMw3zHo7mFb05HxtWcEsSUEQF1bXXCq4XvbTDIQPyBpby6TgQR62m/Fojbm2&#10;dz5Rfw6liBD2OSqoQuhyKX1RkUGf2I44en/WGQxRulJqh/cIN638TNOlNFhzXKiwo++KiuZ8Mwr6&#10;WdPobOH6LP2Zt9kh/BpTO6UmH8PuC0SgIbzDr/ZRK1gt4P9L/AFy8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1noifBAAAA2wAAAA8AAAAAAAAAAAAAAAAAmAIAAGRycy9kb3du&#10;cmV2LnhtbFBLBQYAAAAABAAEAPUAAACGAwAAAAA=&#10;" filled="f" strokeweight="2.25pt">
                    <o:lock v:ext="edit" aspectratio="t"/>
                  </v:shape>
                  <v:shape id="AutoShape 64" o:spid="_x0000_s1031" type="#_x0000_t6" style="position:absolute;left:137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sHvMIA&#10;AADbAAAADwAAAGRycy9kb3ducmV2LnhtbESPwWrDMBBE74X8g9hAbo3sNG2Na9mEQkkgpyb9gK21&#10;tY2tlZFUx/n7qFDIcZiZN0xRzWYQEznfWVaQrhMQxLXVHTcKvs4fjxkIH5A1DpZJwZU8VOXiocBc&#10;2wt/0nQKjYgQ9jkqaEMYcyl93ZJBv7YjcfR+rDMYonSN1A4vEW4GuUmSF2mw47jQ4kjvLdX96dco&#10;mNK+19nWTVlyfBqyffg2pnNKrZbz7g1EoDncw//tg1bw+gx/X+IPk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Kwe8wgAAANsAAAAPAAAAAAAAAAAAAAAAAJgCAABkcnMvZG93&#10;bnJldi54bWxQSwUGAAAAAAQABAD1AAAAhwMAAAAA&#10;" filled="f" strokeweight="2.25pt">
                    <o:lock v:ext="edit" aspectratio="t"/>
                  </v:shape>
                </v:group>
                <v:group id="Group 65" o:spid="_x0000_s1032" style="position:absolute;left:1508;top:3544;width:9280;height:2160" coordorigin="1375,1296" coordsize="928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shape id="AutoShape 66" o:spid="_x0000_s1033" type="#_x0000_t6" style="position:absolute;left:609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U8UMEA&#10;AADbAAAADwAAAGRycy9kb3ducmV2LnhtbESP0YrCMBRE34X9h3AXfNNUXbalaxQRRGGfVv2Aa3O3&#10;LW1uShJr/XsjCD4OM3OGWa4H04qenK8tK5hNExDEhdU1lwrOp90kA+EDssbWMim4k4f16mO0xFzb&#10;G/9RfwyliBD2OSqoQuhyKX1RkUE/tR1x9P6tMxiidKXUDm8Rblo5T5JvabDmuFBhR9uKiuZ4NQr6&#10;WdPo7Mv1WfK7aLN9uBhTO6XGn8PmB0SgIbzDr/ZBK0hTeH6JP0C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21PFDBAAAA2wAAAA8AAAAAAAAAAAAAAAAAmAIAAGRycy9kb3du&#10;cmV2LnhtbFBLBQYAAAAABAAEAPUAAACGAwAAAAA=&#10;" filled="f" strokeweight="2.25pt">
                    <o:lock v:ext="edit" aspectratio="t"/>
                  </v:shape>
                  <v:shape id="AutoShape 67" o:spid="_x0000_s1034" type="#_x0000_t6" style="position:absolute;left:849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qoIr8A&#10;AADbAAAADwAAAGRycy9kb3ducmV2LnhtbERP3WrCMBS+H+wdwhG8W9NO0VIbZQzEgVdTH+CsOWtL&#10;m5OSxLa+/XIh7PLj+y8Ps+nFSM63lhVkSQqCuLK65VrB7Xp8y0H4gKyxt0wKHuThsH99KbHQduJv&#10;Gi+hFjGEfYEKmhCGQkpfNWTQJ3YgjtyvdQZDhK6W2uEUw00v39N0Iw22HBsaHOizoaq73I2CMes6&#10;na/dmKfnVZ+fwo8xrVNquZg/diACzeFf/HR/aQXbODZ+iT9A7v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KqgivwAAANsAAAAPAAAAAAAAAAAAAAAAAJgCAABkcnMvZG93bnJl&#10;di54bWxQSwUGAAAAAAQABAD1AAAAhAMAAAAA&#10;" filled="f" strokeweight="2.25pt">
                    <o:lock v:ext="edit" aspectratio="t"/>
                  </v:shape>
                  <v:shape id="AutoShape 68" o:spid="_x0000_s1035" type="#_x0000_t6" style="position:absolute;left:371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YNucIA&#10;AADbAAAADwAAAGRycy9kb3ducmV2LnhtbESPwWrDMBBE74X8g9hAbo3sNLSua9mEQkkgpyb9gK21&#10;tY2tlZFUx/n7qFDIcZiZN0xRzWYQEznfWVaQrhMQxLXVHTcKvs4fjxkIH5A1DpZJwZU8VOXiocBc&#10;2wt/0nQKjYgQ9jkqaEMYcyl93ZJBv7YjcfR+rDMYonSN1A4vEW4GuUmSZ2mw47jQ4kjvLdX96dco&#10;mNK+19nWTVlyfBqyffg2pnNKrZbz7g1EoDncw//tg1bw8gp/X+IPk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Zg25wgAAANsAAAAPAAAAAAAAAAAAAAAAAJgCAABkcnMvZG93&#10;bnJldi54bWxQSwUGAAAAAAQABAD1AAAAhwMAAAAA&#10;" filled="f" strokeweight="2.25pt">
                    <o:lock v:ext="edit" aspectratio="t"/>
                  </v:shape>
                  <v:shape id="AutoShape 69" o:spid="_x0000_s1036" type="#_x0000_t6" style="position:absolute;left:137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nUA78A&#10;AADbAAAADwAAAGRycy9kb3ducmV2LnhtbERP3UrDMBS+F/YO4QjeremcjFCXDRkMB17Z+QDH5tiG&#10;Niclydr69uZi4OXH978/Lm4QE4VoPWvYFCUI4sYby62Gr+t5rUDEhGxw8EwafinC8bB62GNl/Myf&#10;NNWpFTmEY4UaupTGSsrYdOQwFn4kztyPDw5ThqGVJuCcw90gn8tyJx1azg0djnTqqOnrm9Mwbfre&#10;qJcwqfJjO6j39O2cDVo/PS5vryASLelffHdfjAaV1+cv+QfIw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idQDvwAAANsAAAAPAAAAAAAAAAAAAAAAAJgCAABkcnMvZG93bnJl&#10;di54bWxQSwUGAAAAAAQABAD1AAAAhAMAAAAA&#10;" filled="f" strokeweight="2.25pt">
                    <o:lock v:ext="edit" aspectratio="t"/>
                  </v:shape>
                </v:group>
                <v:group id="_x0000_s1037" style="position:absolute;left:1508;top:5919;width:9280;height:2160" coordorigin="1375,1296" coordsize="928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<v:shape id="AutoShape 71" o:spid="_x0000_s1038" type="#_x0000_t6" style="position:absolute;left:609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fv78EA&#10;AADbAAAADwAAAGRycy9kb3ducmV2LnhtbESPwWrDMBBE74X8g9hAb7WcpBThWAkhUBLoqW4/YGtt&#10;bGNrZSTVdv6+KhR6HGbmDVMeFzuIiXzoHGvYZDkI4tqZjhsNnx+vTwpEiMgGB8ek4U4BjofVQ4mF&#10;cTO/01TFRiQIhwI1tDGOhZShbsliyNxInLyb8xZjkr6RxuOc4HaQ2zx/kRY7TgstjnRuqe6rb6th&#10;2vS9Uc9+UvnbblCX+GVt57V+XC+nPYhIS/wP/7WvRoPawu+X9APk4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X7+/BAAAA2wAAAA8AAAAAAAAAAAAAAAAAmAIAAGRycy9kb3du&#10;cmV2LnhtbFBLBQYAAAAABAAEAPUAAACGAwAAAAA=&#10;" filled="f" strokeweight="2.25pt">
                    <o:lock v:ext="edit" aspectratio="t"/>
                  </v:shape>
                  <v:shape id="AutoShape 72" o:spid="_x0000_s1039" type="#_x0000_t6" style="position:absolute;left:849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tKdMEA&#10;AADbAAAADwAAAGRycy9kb3ducmV2LnhtbESPwWrDMBBE74X8g9hAb7WcuhThWAkhUBrIqW4/YGtt&#10;bGNrZSTVcf6+ChR6HGbmDVPtFzuKmXzoHWvYZDkI4saZnlsNX59vTwpEiMgGR8ek4UYB9rvVQ4Wl&#10;cVf+oLmOrUgQDiVq6GKcSilD05HFkLmJOHkX5y3GJH0rjcdrgttRPuf5q7TYc1rocKJjR81Q/1gN&#10;82YYjHrxs8rPxaje47e1vdf6cb0ctiAiLfE//Nc+GQ2qgPuX9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dbSnTBAAAA2wAAAA8AAAAAAAAAAAAAAAAAmAIAAGRycy9kb3du&#10;cmV2LnhtbFBLBQYAAAAABAAEAPUAAACGAwAAAAA=&#10;" filled="f" strokeweight="2.25pt">
                    <o:lock v:ext="edit" aspectratio="t"/>
                  </v:shape>
                  <v:shape id="AutoShape 73" o:spid="_x0000_s1040" type="#_x0000_t6" style="position:absolute;left:371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LSAMEA&#10;AADbAAAADwAAAGRycy9kb3ducmV2LnhtbESPwWrDMBBE74X8g9hAb7Wc1gThWAkhUBroqU4/YGtt&#10;bGNrZSTVcf6+KhR6HGbmDVMdFjuKmXzoHWvYZDkI4saZnlsNn5fXJwUiRGSDo2PScKcAh/3qocLS&#10;uBt/0FzHViQIhxI1dDFOpZSh6chiyNxEnLyr8xZjkr6VxuMtwe0on/N8Ky32nBY6nOjUUTPU31bD&#10;vBkGowo/q/z9ZVRv8cva3mv9uF6OOxCRlvgf/mufjQZVwO+X9APk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iy0gDBAAAA2wAAAA8AAAAAAAAAAAAAAAAAmAIAAGRycy9kb3du&#10;cmV2LnhtbFBLBQYAAAAABAAEAPUAAACGAwAAAAA=&#10;" filled="f" strokeweight="2.25pt">
                    <o:lock v:ext="edit" aspectratio="t"/>
                  </v:shape>
                  <v:shape id="AutoShape 74" o:spid="_x0000_s1041" type="#_x0000_t6" style="position:absolute;left:137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53m8EA&#10;AADbAAAADwAAAGRycy9kb3ducmV2LnhtbESPzWrDMBCE74W8g9hAbrWcvyLcKKEUSgM55ecBttbW&#10;NrZWRlIc5+2jQKHHYWa+YTa70XZiIB8axxrmWQ6CuHSm4UrD5fz1qkCEiGywc0wa7hRgt528bLAw&#10;7sZHGk6xEgnCoUANdYx9IWUoa7IYMtcTJ+/XeYsxSV9J4/GW4LaTizx/kxYbTgs19vRZU9merlbD&#10;MG9bo1Z+UPlh2anv+GNt47WeTcePdxCRxvgf/mvvjQa1hueX9AP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f+d5vBAAAA2wAAAA8AAAAAAAAAAAAAAAAAmAIAAGRycy9kb3du&#10;cmV2LnhtbFBLBQYAAAAABAAEAPUAAACGAwAAAAA=&#10;" filled="f" strokeweight="2.25pt">
                    <o:lock v:ext="edit" aspectratio="t"/>
                  </v:shape>
                </v:group>
                <v:group id="Group 75" o:spid="_x0000_s1042" style="position:absolute;left:1510;top:8284;width:9280;height:2160" coordorigin="1375,1296" coordsize="928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<v:shape id="AutoShape 76" o:spid="_x0000_s1043" type="#_x0000_t6" style="position:absolute;left:609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BMd8IA&#10;AADbAAAADwAAAGRycy9kb3ducmV2LnhtbESPzWrDMBCE74W8g9hAbrWcH1LhRgmlUBrIKT8PsLW2&#10;trG1MpLiOG8fBQo9DjPzDbPZjbYTA/nQONYwz3IQxKUzDVcaLuevVwUiRGSDnWPScKcAu+3kZYOF&#10;cTc+0nCKlUgQDgVqqGPsCylDWZPFkLmeOHm/zluMSfpKGo+3BLedXOT5WlpsOC3U2NNnTWV7uloN&#10;w7xtjVr5QeWHZae+44+1jdd6Nh0/3kFEGuN/+K+9NxrUGzy/pB8gt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YEx3wgAAANsAAAAPAAAAAAAAAAAAAAAAAJgCAABkcnMvZG93&#10;bnJldi54bWxQSwUGAAAAAAQABAD1AAAAhwMAAAAA&#10;" filled="f" strokeweight="2.25pt">
                    <o:lock v:ext="edit" aspectratio="t"/>
                  </v:shape>
                  <v:shape id="AutoShape 77" o:spid="_x0000_s1044" type="#_x0000_t6" style="position:absolute;left:849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/YBb8A&#10;AADbAAAADwAAAGRycy9kb3ducmV2LnhtbERP3UrDMBS+F/YO4QjeremcjFCXDRkMB17Z+QDH5tiG&#10;Niclydr69uZi4OXH978/Lm4QE4VoPWvYFCUI4sYby62Gr+t5rUDEhGxw8EwafinC8bB62GNl/Myf&#10;NNWpFTmEY4UaupTGSsrYdOQwFn4kztyPDw5ThqGVJuCcw90gn8tyJx1azg0djnTqqOnrm9Mwbfre&#10;qJcwqfJjO6j39O2cDVo/PS5vryASLelffHdfjAaVx+Yv+QfIw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/9gFvwAAANsAAAAPAAAAAAAAAAAAAAAAAJgCAABkcnMvZG93bnJl&#10;di54bWxQSwUGAAAAAAQABAD1AAAAhAMAAAAA&#10;" filled="f" strokeweight="2.25pt">
                    <o:lock v:ext="edit" aspectratio="t"/>
                  </v:shape>
                  <v:shape id="AutoShape 78" o:spid="_x0000_s1045" type="#_x0000_t6" style="position:absolute;left:371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N9nsIA&#10;AADbAAAADwAAAGRycy9kb3ducmV2LnhtbESPzWrDMBCE74W+g9hCbrWcH4LqRAmlUBrIKT8PsLU2&#10;trG1MpLiOG8fBQo9DjPzDbPejrYTA/nQONYwzXIQxKUzDVcazqfvdwUiRGSDnWPScKcA283ryxoL&#10;4258oOEYK5EgHArUUMfYF1KGsiaLIXM9cfIuzluMSfpKGo+3BLednOX5UlpsOC3U2NNXTWV7vFoN&#10;w7RtjVr4QeX7ead+4q+1jdd68jZ+rkBEGuN/+K+9MxrUBzy/pB8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s32ewgAAANsAAAAPAAAAAAAAAAAAAAAAAJgCAABkcnMvZG93&#10;bnJldi54bWxQSwUGAAAAAAQABAD1AAAAhwMAAAAA&#10;" filled="f" strokeweight="2.25pt">
                    <o:lock v:ext="edit" aspectratio="t"/>
                  </v:shape>
                  <v:shape id="AutoShape 79" o:spid="_x0000_s1046" type="#_x0000_t6" style="position:absolute;left:137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BC3r8A&#10;AADbAAAADwAAAGRycy9kb3ducmV2LnhtbERP3WrCMBS+H+wdwhG8W9NOka42yhiIA6+mPsCxOWtL&#10;m5OSxLa+/XIh7PLj+y/3s+nFSM63lhVkSQqCuLK65VrB9XJ4y0H4gKyxt0wKHuRhv3t9KbHQduIf&#10;Gs+hFjGEfYEKmhCGQkpfNWTQJ3YgjtyvdQZDhK6W2uEUw00v39N0Iw22HBsaHOiroao7342CMes6&#10;na/dmKenVZ8fw82Y1im1XMyfWxCB5vAvfrq/tYKPuD5+iT9A7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UELevwAAANsAAAAPAAAAAAAAAAAAAAAAAJgCAABkcnMvZG93bnJl&#10;di54bWxQSwUGAAAAAAQABAD1AAAAhAMAAAAA&#10;" filled="f" strokeweight="2.25pt">
                    <o:lock v:ext="edit" aspectratio="t"/>
                  </v:shape>
                </v:group>
                <v:group id="Group 80" o:spid="_x0000_s1047" style="position:absolute;left:1505;top:10659;width:9280;height:2160" coordorigin="1375,1296" coordsize="928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<v:shape id="AutoShape 81" o:spid="_x0000_s1048" type="#_x0000_t6" style="position:absolute;left:609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55MsEA&#10;AADbAAAADwAAAGRycy9kb3ducmV2LnhtbESP0YrCMBRE34X9h3CFfbOp7iK1GmURRGGf1P2Au821&#10;LW1uShJr/XsjCD4OM3OGWW0G04qenK8tK5gmKQjiwuqaSwV/590kA+EDssbWMim4k4fN+mO0wlzb&#10;Gx+pP4VSRAj7HBVUIXS5lL6oyKBPbEccvYt1BkOUrpTa4S3CTStnaTqXBmuOCxV2tK2oaE5Xo6Cf&#10;No3Ovl2fpb9fbbYP/8bUTqnP8fCzBBFoCO/wq33QChYzeH6JP0C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3OeTLBAAAA2wAAAA8AAAAAAAAAAAAAAAAAmAIAAGRycy9kb3du&#10;cmV2LnhtbFBLBQYAAAAABAAEAPUAAACGAwAAAAA=&#10;" filled="f" strokeweight="2.25pt">
                    <o:lock v:ext="edit" aspectratio="t"/>
                  </v:shape>
                  <v:shape id="AutoShape 82" o:spid="_x0000_s1049" type="#_x0000_t6" style="position:absolute;left:849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LcqcEA&#10;AADbAAAADwAAAGRycy9kb3ducmV2LnhtbESP3YrCMBSE7wXfIZwF72yqLtLtGkUEUdgrfx7g2Jxt&#10;S5uTksTaffuNIHg5zMw3zGozmFb05HxtWcEsSUEQF1bXXCq4XvbTDIQPyBpby6Tgjzxs1uPRCnNt&#10;H3yi/hxKESHsc1RQhdDlUvqiIoM+sR1x9H6tMxiidKXUDh8Rblo5T9OlNFhzXKiwo11FRXO+GwX9&#10;rGl09un6LP1ZtNkh3IypnVKTj2H7DSLQEN7hV/uoFXwt4Pkl/gC5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C3KnBAAAA2wAAAA8AAAAAAAAAAAAAAAAAmAIAAGRycy9kb3du&#10;cmV2LnhtbFBLBQYAAAAABAAEAPUAAACGAwAAAAA=&#10;" filled="f" strokeweight="2.25pt">
                    <o:lock v:ext="edit" aspectratio="t"/>
                  </v:shape>
                  <v:shape id="AutoShape 83" o:spid="_x0000_s1050" type="#_x0000_t6" style="position:absolute;left:371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tE3cEA&#10;AADbAAAADwAAAGRycy9kb3ducmV2LnhtbESP3YrCMBSE7wXfIZwF72zqKtLtGkUWRGGv/HmAY3O2&#10;LW1OShJrfXuzIHg5zMw3zGozmFb05HxtWcEsSUEQF1bXXCq4nHfTDIQPyBpby6TgQR426/Fohbm2&#10;dz5SfwqliBD2OSqoQuhyKX1RkUGf2I44en/WGQxRulJqh/cIN638TNOlNFhzXKiwo5+KiuZ0Mwr6&#10;WdPobOH6LP2dt9k+XI2pnVKTj2H7DSLQEN7hV/ugFXwt4P9L/AFy/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1rRN3BAAAA2wAAAA8AAAAAAAAAAAAAAAAAmAIAAGRycy9kb3du&#10;cmV2LnhtbFBLBQYAAAAABAAEAPUAAACGAwAAAAA=&#10;" filled="f" strokeweight="2.25pt">
                    <o:lock v:ext="edit" aspectratio="t"/>
                  </v:shape>
                  <v:shape id="AutoShape 84" o:spid="_x0000_s1051" type="#_x0000_t6" style="position:absolute;left:1375;top:1296;width:2160;height:2160;rotation:9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fhRsIA&#10;AADbAAAADwAAAGRycy9kb3ducmV2LnhtbESPwWrDMBBE74X8g9hAbo3sNC2ua9mEQkkgpyb9gK21&#10;tY2tlZFUx/n7qFDIcZiZN0xRzWYQEznfWVaQrhMQxLXVHTcKvs4fjxkIH5A1DpZJwZU8VOXiocBc&#10;2wt/0nQKjYgQ9jkqaEMYcyl93ZJBv7YjcfR+rDMYonSN1A4vEW4GuUmSF2mw47jQ4kjvLdX96dco&#10;mNK+19nWTVlyfBqyffg2pnNKrZbz7g1EoDncw//tg1bw+gx/X+IPk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J+FGwgAAANsAAAAPAAAAAAAAAAAAAAAAAJgCAABkcnMvZG93&#10;bnJldi54bWxQSwUGAAAAAAQABAD1AAAAhwMAAAAA&#10;" filled="f" strokeweight="2.25pt">
                    <o:lock v:ext="edit" aspectratio="t"/>
                  </v:shape>
                </v:group>
                <w10:wrap type="square" anchorx="margin" anchory="margin"/>
              </v:group>
            </w:pict>
          </mc:Fallback>
        </mc:AlternateContent>
      </w: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116482" w:rsidRPr="008E2674" w:rsidRDefault="00116482" w:rsidP="00D04A16">
      <w:pPr>
        <w:rPr>
          <w:rFonts w:asciiTheme="minorHAnsi" w:hAnsiTheme="minorHAnsi" w:cstheme="minorHAnsi"/>
          <w:b/>
          <w:sz w:val="28"/>
          <w:szCs w:val="28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b/>
          <w:sz w:val="28"/>
          <w:szCs w:val="28"/>
        </w:rPr>
      </w:pPr>
      <w:r w:rsidRPr="008E2674">
        <w:rPr>
          <w:rFonts w:asciiTheme="minorHAnsi" w:hAnsiTheme="minorHAnsi" w:cstheme="minorHAnsi"/>
          <w:b/>
          <w:sz w:val="28"/>
          <w:szCs w:val="28"/>
        </w:rPr>
        <w:lastRenderedPageBreak/>
        <w:t>Brownie Model Introductory Activity</w:t>
      </w:r>
    </w:p>
    <w:p w:rsidR="00116482" w:rsidRPr="008E2674" w:rsidRDefault="00116482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>Hannah made a pan of brownies and cut them in to 24 equal pieces.  Use the picture of her brownies to help you answer the following questions.</w:t>
      </w:r>
    </w:p>
    <w:p w:rsidR="00116482" w:rsidRPr="008E2674" w:rsidRDefault="00116482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3D11CEC6" wp14:editId="4D7A9162">
                <wp:simplePos x="0" y="0"/>
                <wp:positionH relativeFrom="column">
                  <wp:posOffset>761274</wp:posOffset>
                </wp:positionH>
                <wp:positionV relativeFrom="paragraph">
                  <wp:posOffset>127907</wp:posOffset>
                </wp:positionV>
                <wp:extent cx="4857750" cy="2785262"/>
                <wp:effectExtent l="57150" t="57150" r="57150" b="5334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57750" cy="2785262"/>
                          <a:chOff x="0" y="0"/>
                          <a:chExt cx="4857750" cy="2785262"/>
                        </a:xfrm>
                      </wpg:grpSpPr>
                      <wpg:grpSp>
                        <wpg:cNvPr id="11" name="Group 11"/>
                        <wpg:cNvGrpSpPr/>
                        <wpg:grpSpPr>
                          <a:xfrm>
                            <a:off x="0" y="0"/>
                            <a:ext cx="4857750" cy="2785262"/>
                            <a:chOff x="0" y="0"/>
                            <a:chExt cx="4857750" cy="2785262"/>
                          </a:xfrm>
                        </wpg:grpSpPr>
                        <wpg:grpSp>
                          <wpg:cNvPr id="10" name="Group 10"/>
                          <wpg:cNvGrpSpPr/>
                          <wpg:grpSpPr>
                            <a:xfrm>
                              <a:off x="0" y="0"/>
                              <a:ext cx="4857750" cy="2785262"/>
                              <a:chOff x="0" y="0"/>
                              <a:chExt cx="4857750" cy="2785262"/>
                            </a:xfrm>
                          </wpg:grpSpPr>
                          <wps:wsp>
                            <wps:cNvPr id="1" name="Rounded Rectangle 1"/>
                            <wps:cNvSpPr/>
                            <wps:spPr>
                              <a:xfrm>
                                <a:off x="0" y="0"/>
                                <a:ext cx="4857750" cy="2785262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996633">
                                  <a:alpha val="45882"/>
                                </a:srgbClr>
                              </a:solidFill>
                              <a:ln w="117475">
                                <a:solidFill>
                                  <a:srgbClr val="663300"/>
                                </a:solidFill>
                              </a:ln>
                              <a:effectLst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" name="Straight Connector 2"/>
                            <wps:cNvCnPr/>
                            <wps:spPr>
                              <a:xfrm>
                                <a:off x="2405743" y="43543"/>
                                <a:ext cx="1829" cy="2741371"/>
                              </a:xfrm>
                              <a:prstGeom prst="line">
                                <a:avLst/>
                              </a:prstGeom>
                              <a:ln w="38100">
                                <a:solidFill>
                                  <a:srgbClr val="6633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" name="Straight Connector 3"/>
                            <wps:cNvCnPr/>
                            <wps:spPr>
                              <a:xfrm flipH="1">
                                <a:off x="1611086" y="43543"/>
                                <a:ext cx="914" cy="2741371"/>
                              </a:xfrm>
                              <a:prstGeom prst="line">
                                <a:avLst/>
                              </a:prstGeom>
                              <a:ln w="38100">
                                <a:solidFill>
                                  <a:srgbClr val="6633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" name="Straight Connector 4"/>
                            <wps:cNvCnPr/>
                            <wps:spPr>
                              <a:xfrm>
                                <a:off x="3200400" y="43543"/>
                                <a:ext cx="4572" cy="2741371"/>
                              </a:xfrm>
                              <a:prstGeom prst="line">
                                <a:avLst/>
                              </a:prstGeom>
                              <a:ln w="38100">
                                <a:solidFill>
                                  <a:srgbClr val="6633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" name="Straight Connector 5"/>
                            <wps:cNvCnPr/>
                            <wps:spPr>
                              <a:xfrm flipH="1">
                                <a:off x="805543" y="43543"/>
                                <a:ext cx="3658" cy="2741371"/>
                              </a:xfrm>
                              <a:prstGeom prst="line">
                                <a:avLst/>
                              </a:prstGeom>
                              <a:ln w="38100">
                                <a:solidFill>
                                  <a:srgbClr val="6633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6" name="Straight Connector 6"/>
                          <wps:cNvCnPr/>
                          <wps:spPr>
                            <a:xfrm>
                              <a:off x="4005943" y="43543"/>
                              <a:ext cx="0" cy="2741371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rgbClr val="663300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7" name="Straight Connector 7"/>
                        <wps:cNvCnPr/>
                        <wps:spPr>
                          <a:xfrm>
                            <a:off x="10886" y="729343"/>
                            <a:ext cx="4800600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6633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10886" y="1415143"/>
                            <a:ext cx="4800600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6633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0" y="2100943"/>
                            <a:ext cx="4800600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6633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665BE8B" id="Group 12" o:spid="_x0000_s1026" style="position:absolute;margin-left:59.95pt;margin-top:10.05pt;width:382.5pt;height:219.3pt;z-index:251645952" coordsize="48577,27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">
                <v:group id="Group 11" o:spid="_x0000_s1027" style="position:absolute;width:48577;height:27852" coordsize="48577,278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group id="Group 10" o:spid="_x0000_s1028" style="position:absolute;width:48577;height:27852" coordsize="48577,278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roundrect id="Rounded Rectangle 1" o:spid="_x0000_s1029" style="position:absolute;width:48577;height:27852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otBcIA&#10;AADaAAAADwAAAGRycy9kb3ducmV2LnhtbERPTWvCQBC9C/0PyxR6EbNpoSLRNYRCaSmUotGDtyE7&#10;ZkOys2l2q/HfdwXB0/B4n7PKR9uJEw2+cazgOUlBEFdON1wr2JXvswUIH5A1do5JwYU85OuHyQoz&#10;7c68odM21CKGsM9QgQmhz6T0lSGLPnE9ceSObrAYIhxqqQc8x3DbyZc0nUuLDccGgz29Gara7Z9V&#10;cLiUxcf8a/qz/y1c8d2+mrKsR6WeHsdiCSLQGO7im/tTx/lwfeV65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Oi0FwgAAANoAAAAPAAAAAAAAAAAAAAAAAJgCAABkcnMvZG93&#10;bnJldi54bWxQSwUGAAAAAAQABAD1AAAAhwMAAAAA&#10;" fillcolor="#963" strokecolor="#630" strokeweight="9.25pt">
                      <v:fill opacity="30069f"/>
                      <v:stroke joinstyle="miter"/>
                    </v:roundrect>
                    <v:line id="Straight Connector 2" o:spid="_x0000_s1030" style="position:absolute;visibility:visible;mso-wrap-style:square" from="24057,435" to="24075,27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cpn8EAAADaAAAADwAAAGRycy9kb3ducmV2LnhtbESPQWsCMRSE74X+h/AK3mqiVJGtUaql&#10;IHha9dDjY/O6Wbp52Sbpuv57Iwgeh5n5hlmuB9eKnkJsPGuYjBUI4sqbhmsNp+PX6wJETMgGW8+k&#10;4UIR1qvnpyUWxp+5pP6QapEhHAvUYFPqCiljZclhHPuOOHs/PjhMWYZamoDnDHetnCo1lw4bzgsW&#10;O9paqn4P/05DF2YKd/tq8pnQlur7r+z3bxutRy/DxzuIREN6hO/tndEwhduVfAPk6g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xymfwQAAANoAAAAPAAAAAAAAAAAAAAAA&#10;AKECAABkcnMvZG93bnJldi54bWxQSwUGAAAAAAQABAD5AAAAjwMAAAAA&#10;" strokecolor="#630" strokeweight="3pt">
                      <v:stroke joinstyle="miter"/>
                    </v:line>
                    <v:line id="Straight Connector 3" o:spid="_x0000_s1031" style="position:absolute;flip:x;visibility:visible;mso-wrap-style:square" from="16110,435" to="16120,27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+8sMAAADaAAAADwAAAGRycy9kb3ducmV2LnhtbESPzWrDMBCE74G+g9hCLyGR65AfnCgh&#10;BAp1LyU/D7BYG9vEWrmSajtvHwUKPQ4z8w2z2Q2mER05X1tW8D5NQBAXVtdcKricPyYrED4ga2ws&#10;k4I7edhtX0YbzLTt+UjdKZQiQthnqKAKoc2k9EVFBv3UtsTRu1pnMETpSqkd9hFuGpkmyUIarDku&#10;VNjSoaLidvo1CpbFOFny/DrPv53cl/nhZ5V+oVJvr8N+DSLQEP7Df+1PrWAGzyvxBsjt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7/vLDAAAA2gAAAA8AAAAAAAAAAAAA&#10;AAAAoQIAAGRycy9kb3ducmV2LnhtbFBLBQYAAAAABAAEAPkAAACRAwAAAAA=&#10;" strokecolor="#630" strokeweight="3pt">
                      <v:stroke joinstyle="miter"/>
                    </v:line>
                    <v:line id="Straight Connector 4" o:spid="_x0000_s1032" style="position:absolute;visibility:visible;mso-wrap-style:square" from="32004,435" to="32049,27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IUcMEAAADaAAAADwAAAGRycy9kb3ducmV2LnhtbESPQWsCMRSE74X+h/AK3mpiUZGtUaql&#10;IHha9dDjY/O6Wbp52Sbpuv57Iwgeh5n5hlmuB9eKnkJsPGuYjBUI4sqbhmsNp+PX6wJETMgGW8+k&#10;4UIR1qvnpyUWxp+5pP6QapEhHAvUYFPqCiljZclhHPuOOHs/PjhMWYZamoDnDHetfFNqLh02nBcs&#10;drS1VP0e/p2GLswU7vbV5DOhLdX3X9nvpxutRy/DxzuIREN6hO/tndEwhduVfAPk6g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YhRwwQAAANoAAAAPAAAAAAAAAAAAAAAA&#10;AKECAABkcnMvZG93bnJldi54bWxQSwUGAAAAAAQABAD5AAAAjwMAAAAA&#10;" strokecolor="#630" strokeweight="3pt">
                      <v:stroke joinstyle="miter"/>
                    </v:line>
                    <v:line id="Straight Connector 5" o:spid="_x0000_s1033" style="position:absolute;flip:x;visibility:visible;mso-wrap-style:square" from="8055,435" to="8092,27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7DHcMAAADaAAAADwAAAGRycy9kb3ducmV2LnhtbESP0WrCQBRE34X+w3ILfZG6MRCV1FVC&#10;QDC+iLYfcMlek9Ds3XR31fTv3ULBx2FmzjDr7Wh6cSPnO8sK5rMEBHFtdceNgq/P3fsKhA/IGnvL&#10;pOCXPGw3L5M15tre+US3c2hEhLDPUUEbwpBL6euWDPqZHYijd7HOYIjSNVI7vEe46WWaJAtpsOO4&#10;0OJAZUv19/lqFCzrabLk7JJVRyeLpip/VukBlXp7HYsPEIHG8Az/t/daQQZ/V+INkJ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ewx3DAAAA2gAAAA8AAAAAAAAAAAAA&#10;AAAAoQIAAGRycy9kb3ducmV2LnhtbFBLBQYAAAAABAAEAPkAAACRAwAAAAA=&#10;" strokecolor="#630" strokeweight="3pt">
                      <v:stroke joinstyle="miter"/>
                    </v:line>
                  </v:group>
                  <v:line id="Straight Connector 6" o:spid="_x0000_s1034" style="position:absolute;visibility:visible;mso-wrap-style:square" from="40059,435" to="40059,27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wvnMIAAADaAAAADwAAAGRycy9kb3ducmV2LnhtbESPQWsCMRSE70L/Q3iF3tzEUkW2RqmK&#10;IHha9dDjY/O6Wbp52Sbpuv33jVDocZiZb5jVZnSdGCjE1rOGWaFAENfetNxouF4O0yWImJANdp5J&#10;ww9F2KwfJissjb9xRcM5NSJDOJaowabUl1LG2pLDWPieOHsfPjhMWYZGmoC3DHedfFZqIR22nBcs&#10;9rSzVH+ev52GPswVHk/1bJ/QVur9qxpOL1utnx7Ht1cQicb0H/5rH42GBdyv5Bs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/wvnMIAAADaAAAADwAAAAAAAAAAAAAA&#10;AAChAgAAZHJzL2Rvd25yZXYueG1sUEsFBgAAAAAEAAQA+QAAAJADAAAAAA==&#10;" strokecolor="#630" strokeweight="3pt">
                    <v:stroke joinstyle="miter"/>
                  </v:line>
                </v:group>
                <v:line id="Straight Connector 7" o:spid="_x0000_s1035" style="position:absolute;visibility:visible;mso-wrap-style:square" from="108,7293" to="48114,7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tXOcIAAADaAAAADwAAAGRycy9kb3ducmV2LnhtbESPQYvCMBSE7wv+h/AEL4um68FKNUoR&#10;hEUQ2erB46N5tsXmpTSpVn+9EYQ9DjPzDbNc96YWN2pdZVnBzyQCQZxbXXGh4HTcjucgnEfWWFsm&#10;BQ9ysF4NvpaYaHvnP7plvhABwi5BBaX3TSKly0sy6Ca2IQ7exbYGfZBtIXWL9wA3tZxG0UwarDgs&#10;lNjQpqT8mnVGAXWbLE7PttMH6a/xc7/r0++ZUqNhny5AeOr9f/jT/tUKYnhfCTdAr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FtXOcIAAADaAAAADwAAAAAAAAAAAAAA&#10;AAChAgAAZHJzL2Rvd25yZXYueG1sUEsFBgAAAAAEAAQA+QAAAJADAAAAAA==&#10;" strokecolor="#630" strokeweight="2.25pt">
                  <v:stroke joinstyle="miter"/>
                </v:line>
                <v:line id="Straight Connector 8" o:spid="_x0000_s1036" style="position:absolute;visibility:visible;mso-wrap-style:square" from="108,14151" to="48114,14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TDS74AAADaAAAADwAAAGRycy9kb3ducmV2LnhtbERPy6rCMBDdC/5DGMGNaKoLlWqUIggi&#10;XMTqwuXQjG2xmZQm1erX3ywEl4fzXm87U4knNa60rGA6iUAQZ1aXnCu4XvbjJQjnkTVWlknBmxxs&#10;N/3eGmNtX3ymZ+pzEULYxaig8L6OpXRZQQbdxNbEgbvbxqAPsMmlbvAVwk0lZ1E0lwZLDg0F1rQr&#10;KHukrVFA7S5dJDfb6pP0j8Xn79glo7lSw0GXrEB46vxP/HUftIKwNVwJN0Bu/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pxMNLvgAAANoAAAAPAAAAAAAAAAAAAAAAAKEC&#10;AABkcnMvZG93bnJldi54bWxQSwUGAAAAAAQABAD5AAAAjAMAAAAA&#10;" strokecolor="#630" strokeweight="2.25pt">
                  <v:stroke joinstyle="miter"/>
                </v:line>
                <v:line id="Straight Connector 9" o:spid="_x0000_s1037" style="position:absolute;visibility:visible;mso-wrap-style:square" from="0,21009" to="48006,2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hm0MMAAADaAAAADwAAAGRycy9kb3ducmV2LnhtbESPT4vCMBTE74LfIbwFL7JN9eCfrlGK&#10;IMjCIlYPHh/N27bYvJQm1a6f3iwIHoeZ+Q2z2vSmFjdqXWVZwSSKQRDnVldcKDifdp8LEM4ja6wt&#10;k4I/crBZDwcrTLS985FumS9EgLBLUEHpfZNI6fKSDLrINsTB+7WtQR9kW0jd4j3ATS2ncTyTBisO&#10;CyU2tC0pv2adUUDdNpunF9vpg/TX+ePnu0/HM6VGH336BcJT79/hV3uvFSzh/0q4AXL9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IZtDDAAAA2gAAAA8AAAAAAAAAAAAA&#10;AAAAoQIAAGRycy9kb3ducmV2LnhtbFBLBQYAAAAABAAEAPkAAACRAwAAAAA=&#10;" strokecolor="#630" strokeweight="2.25pt">
                  <v:stroke joinstyle="miter"/>
                </v:line>
              </v:group>
            </w:pict>
          </mc:Fallback>
        </mc:AlternateContent>
      </w: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>1. If you ate half of the brownies, how many pieces did you eat? How did you determine the amount?</w:t>
      </w: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2. If you ate </w:t>
      </w:r>
      <w:r w:rsidR="000F6F36" w:rsidRPr="000F6F36">
        <w:rPr>
          <w:rFonts w:asciiTheme="minorHAnsi" w:hAnsiTheme="minorHAnsi" w:cstheme="minorHAnsi"/>
          <w:position w:val="-24"/>
          <w:sz w:val="24"/>
          <w:szCs w:val="24"/>
        </w:rPr>
        <w:object w:dxaOrig="240" w:dyaOrig="620" w14:anchorId="182FBF85">
          <v:shape id="_x0000_i1036" type="#_x0000_t75" style="width:12.15pt;height:30.85pt" o:ole="">
            <v:imagedata r:id="rId29" o:title=""/>
          </v:shape>
          <o:OLEObject Type="Embed" ProgID="Equation.DSMT4" ShapeID="_x0000_i1036" DrawAspect="Content" ObjectID="_1602250987" r:id="rId30"/>
        </w:object>
      </w:r>
      <w:r w:rsidRPr="008E2674">
        <w:rPr>
          <w:rFonts w:asciiTheme="minorHAnsi" w:hAnsiTheme="minorHAnsi" w:cstheme="minorHAnsi"/>
          <w:sz w:val="24"/>
          <w:szCs w:val="24"/>
        </w:rPr>
        <w:t>of the brownies, how many pieces did you eat? How did you determine the amount?</w:t>
      </w: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</w:p>
    <w:p w:rsidR="00D04A16" w:rsidRPr="008E2674" w:rsidRDefault="00D04A16" w:rsidP="00D04A16">
      <w:p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3.  If you ate </w:t>
      </w:r>
      <w:r w:rsidR="000F6F36" w:rsidRPr="000F6F36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55AB45C4">
          <v:shape id="_x0000_i1037" type="#_x0000_t75" style="width:11.2pt;height:30.85pt" o:ole="">
            <v:imagedata r:id="rId31" o:title=""/>
          </v:shape>
          <o:OLEObject Type="Embed" ProgID="Equation.DSMT4" ShapeID="_x0000_i1037" DrawAspect="Content" ObjectID="_1602250988" r:id="rId32"/>
        </w:object>
      </w:r>
      <w:r w:rsidRPr="008E2674">
        <w:rPr>
          <w:rFonts w:asciiTheme="minorHAnsi" w:hAnsiTheme="minorHAnsi" w:cstheme="minorHAnsi"/>
          <w:sz w:val="24"/>
          <w:szCs w:val="24"/>
        </w:rPr>
        <w:t>of the pan of brownies, how much of the whole pan did you eat? How is this question different than the first two questions?</w:t>
      </w:r>
    </w:p>
    <w:p w:rsidR="005346D1" w:rsidRPr="008E2674" w:rsidRDefault="005346D1" w:rsidP="00A90C81">
      <w:pPr>
        <w:rPr>
          <w:rFonts w:asciiTheme="minorHAnsi" w:hAnsiTheme="minorHAnsi" w:cstheme="minorHAnsi"/>
          <w:sz w:val="24"/>
          <w:szCs w:val="24"/>
        </w:rPr>
      </w:pPr>
    </w:p>
    <w:p w:rsidR="00A61221" w:rsidRPr="008E2674" w:rsidRDefault="00A61221" w:rsidP="00A90C81">
      <w:pPr>
        <w:rPr>
          <w:rFonts w:asciiTheme="minorHAnsi" w:hAnsiTheme="minorHAnsi" w:cstheme="minorHAnsi"/>
          <w:sz w:val="24"/>
          <w:szCs w:val="24"/>
        </w:rPr>
      </w:pPr>
    </w:p>
    <w:p w:rsidR="00A61221" w:rsidRPr="008E2674" w:rsidRDefault="00A61221" w:rsidP="00A90C81">
      <w:pPr>
        <w:rPr>
          <w:rFonts w:asciiTheme="minorHAnsi" w:hAnsiTheme="minorHAnsi" w:cstheme="minorHAnsi"/>
          <w:sz w:val="24"/>
          <w:szCs w:val="24"/>
        </w:rPr>
      </w:pPr>
    </w:p>
    <w:p w:rsidR="00A61221" w:rsidRPr="008E2674" w:rsidRDefault="00A61221">
      <w:pPr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br w:type="page"/>
      </w:r>
    </w:p>
    <w:p w:rsidR="006E60F4" w:rsidRPr="008E2674" w:rsidRDefault="006E60F4" w:rsidP="00DA1F08">
      <w:pPr>
        <w:spacing w:line="240" w:lineRule="auto"/>
        <w:rPr>
          <w:rFonts w:asciiTheme="minorHAnsi" w:hAnsiTheme="minorHAnsi" w:cstheme="minorHAnsi"/>
          <w:b/>
          <w:sz w:val="28"/>
          <w:szCs w:val="28"/>
        </w:rPr>
      </w:pPr>
      <w:r w:rsidRPr="008E2674">
        <w:rPr>
          <w:rFonts w:asciiTheme="minorHAnsi" w:hAnsiTheme="minorHAnsi" w:cstheme="minorHAnsi"/>
          <w:b/>
          <w:sz w:val="28"/>
          <w:szCs w:val="28"/>
        </w:rPr>
        <w:lastRenderedPageBreak/>
        <w:t>Recording Sheet for Models and Products</w:t>
      </w:r>
    </w:p>
    <w:p w:rsidR="006E60F4" w:rsidRPr="008E2674" w:rsidRDefault="006E60F4" w:rsidP="00DA1F08">
      <w:pPr>
        <w:spacing w:line="240" w:lineRule="auto"/>
        <w:rPr>
          <w:rFonts w:asciiTheme="minorHAnsi" w:hAnsiTheme="minorHAnsi" w:cstheme="minorHAnsi"/>
          <w:b/>
          <w:sz w:val="16"/>
          <w:szCs w:val="16"/>
        </w:rPr>
      </w:pPr>
    </w:p>
    <w:p w:rsidR="00A61221" w:rsidRPr="008E2674" w:rsidRDefault="00A61221" w:rsidP="00DA1F08">
      <w:pPr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Draw a </w:t>
      </w:r>
      <w:r w:rsidR="000F6F36">
        <w:rPr>
          <w:rFonts w:asciiTheme="minorHAnsi" w:hAnsiTheme="minorHAnsi" w:cstheme="minorHAnsi"/>
          <w:sz w:val="24"/>
          <w:szCs w:val="24"/>
        </w:rPr>
        <w:t>model</w:t>
      </w:r>
      <w:r w:rsidRPr="008E2674">
        <w:rPr>
          <w:rFonts w:asciiTheme="minorHAnsi" w:hAnsiTheme="minorHAnsi" w:cstheme="minorHAnsi"/>
          <w:sz w:val="24"/>
          <w:szCs w:val="24"/>
        </w:rPr>
        <w:t xml:space="preserve"> to illustrate the expression and write the product in the blank.</w:t>
      </w:r>
    </w:p>
    <w:p w:rsidR="00A61221" w:rsidRPr="008E2674" w:rsidRDefault="00A61221" w:rsidP="00DA1F08">
      <w:pPr>
        <w:spacing w:line="240" w:lineRule="auto"/>
        <w:rPr>
          <w:rFonts w:asciiTheme="minorHAnsi" w:hAnsiTheme="minorHAnsi" w:cstheme="minorHAns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A61221" w:rsidRPr="008E2674" w:rsidTr="00A61221">
        <w:tc>
          <w:tcPr>
            <w:tcW w:w="5395" w:type="dxa"/>
          </w:tcPr>
          <w:p w:rsidR="00A61221" w:rsidRPr="008E2674" w:rsidRDefault="00A61221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8E2674">
              <w:rPr>
                <w:rFonts w:asciiTheme="minorHAnsi" w:hAnsiTheme="minorHAnsi" w:cstheme="minorHAnsi"/>
                <w:sz w:val="24"/>
                <w:szCs w:val="24"/>
              </w:rPr>
              <w:t xml:space="preserve">1. </w:t>
            </w:r>
            <w:r w:rsidR="000F6F36">
              <w:rPr>
                <w:rFonts w:asciiTheme="minorHAnsi" w:hAnsiTheme="minorHAnsi" w:cstheme="minorHAnsi"/>
                <w:sz w:val="24"/>
                <w:szCs w:val="24"/>
              </w:rPr>
              <w:t xml:space="preserve">  </w:t>
            </w:r>
            <w:r w:rsidR="000F6F36" w:rsidRPr="000F6F36">
              <w:rPr>
                <w:rFonts w:asciiTheme="minorHAnsi" w:hAnsiTheme="minorHAnsi" w:cstheme="minorHAnsi"/>
                <w:position w:val="-24"/>
                <w:sz w:val="24"/>
                <w:szCs w:val="24"/>
              </w:rPr>
              <w:object w:dxaOrig="440" w:dyaOrig="620" w14:anchorId="7A29B743">
                <v:shape id="_x0000_i1038" type="#_x0000_t75" style="width:21.5pt;height:30.85pt" o:ole="">
                  <v:imagedata r:id="rId33" o:title=""/>
                </v:shape>
                <o:OLEObject Type="Embed" ProgID="Equation.DSMT4" ShapeID="_x0000_i1038" DrawAspect="Content" ObjectID="_1602250989" r:id="rId34"/>
              </w:object>
            </w:r>
            <w:r w:rsidRPr="008E2674">
              <w:rPr>
                <w:rFonts w:asciiTheme="minorHAnsi" w:hAnsiTheme="minorHAnsi" w:cstheme="minorHAnsi"/>
                <w:sz w:val="24"/>
                <w:szCs w:val="24"/>
              </w:rPr>
              <w:t>= _____</w:t>
            </w:r>
          </w:p>
          <w:p w:rsidR="00A61221" w:rsidRPr="008E2674" w:rsidRDefault="00A61221" w:rsidP="00A90C8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90C8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90C8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90C8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90C8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90C8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90C8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90C8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5395" w:type="dxa"/>
          </w:tcPr>
          <w:p w:rsidR="00A61221" w:rsidRPr="008E2674" w:rsidRDefault="00A61221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8E2674">
              <w:rPr>
                <w:rFonts w:asciiTheme="minorHAnsi" w:hAnsiTheme="minorHAnsi" w:cstheme="minorHAnsi"/>
                <w:sz w:val="24"/>
                <w:szCs w:val="24"/>
              </w:rPr>
              <w:t xml:space="preserve">2.  </w:t>
            </w:r>
            <w:r w:rsidR="000F6F36">
              <w:rPr>
                <w:rFonts w:asciiTheme="minorHAnsi" w:hAnsiTheme="minorHAnsi" w:cstheme="minorHAnsi"/>
                <w:sz w:val="24"/>
                <w:szCs w:val="24"/>
              </w:rPr>
              <w:t xml:space="preserve">  </w:t>
            </w:r>
            <w:r w:rsidR="00773D13" w:rsidRPr="000F6F36">
              <w:rPr>
                <w:rFonts w:asciiTheme="minorHAnsi" w:hAnsiTheme="minorHAnsi" w:cstheme="minorHAnsi"/>
                <w:position w:val="-24"/>
                <w:sz w:val="24"/>
                <w:szCs w:val="24"/>
              </w:rPr>
              <w:object w:dxaOrig="460" w:dyaOrig="620" w14:anchorId="66440819">
                <v:shape id="_x0000_i1039" type="#_x0000_t75" style="width:23.4pt;height:30.85pt" o:ole="">
                  <v:imagedata r:id="rId35" o:title=""/>
                </v:shape>
                <o:OLEObject Type="Embed" ProgID="Equation.DSMT4" ShapeID="_x0000_i1039" DrawAspect="Content" ObjectID="_1602250990" r:id="rId36"/>
              </w:object>
            </w:r>
            <w:r w:rsidRPr="008E2674">
              <w:rPr>
                <w:rFonts w:asciiTheme="minorHAnsi" w:hAnsiTheme="minorHAnsi" w:cstheme="minorHAnsi"/>
                <w:sz w:val="24"/>
                <w:szCs w:val="24"/>
              </w:rPr>
              <w:t xml:space="preserve"> = _____</w:t>
            </w:r>
          </w:p>
          <w:p w:rsidR="00A61221" w:rsidRPr="008E2674" w:rsidRDefault="00A61221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  <w:tr w:rsidR="00A61221" w:rsidRPr="008E2674" w:rsidTr="00A61221">
        <w:tc>
          <w:tcPr>
            <w:tcW w:w="5395" w:type="dxa"/>
          </w:tcPr>
          <w:p w:rsidR="00A61221" w:rsidRPr="008E2674" w:rsidRDefault="00A61221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8E2674">
              <w:rPr>
                <w:rFonts w:asciiTheme="minorHAnsi" w:hAnsiTheme="minorHAnsi" w:cstheme="minorHAnsi"/>
                <w:sz w:val="24"/>
                <w:szCs w:val="24"/>
              </w:rPr>
              <w:t xml:space="preserve">3.  </w:t>
            </w:r>
            <w:r w:rsidR="00773D13">
              <w:rPr>
                <w:rFonts w:asciiTheme="minorHAnsi" w:hAnsiTheme="minorHAnsi" w:cstheme="minorHAnsi"/>
                <w:sz w:val="24"/>
                <w:szCs w:val="24"/>
              </w:rPr>
              <w:t xml:space="preserve"> </w:t>
            </w:r>
            <w:r w:rsidR="00773D13" w:rsidRPr="000F6F36">
              <w:rPr>
                <w:rFonts w:asciiTheme="minorHAnsi" w:hAnsiTheme="minorHAnsi" w:cstheme="minorHAnsi"/>
                <w:position w:val="-24"/>
                <w:sz w:val="24"/>
                <w:szCs w:val="24"/>
              </w:rPr>
              <w:object w:dxaOrig="440" w:dyaOrig="620" w14:anchorId="6F3071B5">
                <v:shape id="_x0000_i1040" type="#_x0000_t75" style="width:21.5pt;height:30.85pt" o:ole="">
                  <v:imagedata r:id="rId37" o:title=""/>
                </v:shape>
                <o:OLEObject Type="Embed" ProgID="Equation.DSMT4" ShapeID="_x0000_i1040" DrawAspect="Content" ObjectID="_1602250991" r:id="rId38"/>
              </w:object>
            </w:r>
            <w:r w:rsidRPr="008E2674">
              <w:rPr>
                <w:rFonts w:asciiTheme="minorHAnsi" w:hAnsiTheme="minorHAnsi" w:cstheme="minorHAnsi"/>
                <w:sz w:val="24"/>
                <w:szCs w:val="24"/>
              </w:rPr>
              <w:t xml:space="preserve"> = _____</w:t>
            </w:r>
          </w:p>
          <w:p w:rsidR="00A61221" w:rsidRPr="008E2674" w:rsidRDefault="00A61221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5395" w:type="dxa"/>
          </w:tcPr>
          <w:p w:rsidR="00A61221" w:rsidRPr="008E2674" w:rsidRDefault="00A61221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8E2674">
              <w:rPr>
                <w:rFonts w:asciiTheme="minorHAnsi" w:hAnsiTheme="minorHAnsi" w:cstheme="minorHAnsi"/>
                <w:sz w:val="24"/>
                <w:szCs w:val="24"/>
              </w:rPr>
              <w:t xml:space="preserve">4.  </w:t>
            </w:r>
            <w:r w:rsidR="00773D13">
              <w:rPr>
                <w:rFonts w:asciiTheme="minorHAnsi" w:hAnsiTheme="minorHAnsi" w:cstheme="minorHAnsi"/>
                <w:sz w:val="24"/>
                <w:szCs w:val="24"/>
              </w:rPr>
              <w:t xml:space="preserve">  </w:t>
            </w:r>
            <w:r w:rsidR="00773D13" w:rsidRPr="000F6F36">
              <w:rPr>
                <w:rFonts w:asciiTheme="minorHAnsi" w:hAnsiTheme="minorHAnsi" w:cstheme="minorHAnsi"/>
                <w:position w:val="-24"/>
                <w:sz w:val="24"/>
                <w:szCs w:val="24"/>
              </w:rPr>
              <w:object w:dxaOrig="480" w:dyaOrig="620" w14:anchorId="180C3D3C">
                <v:shape id="_x0000_i1041" type="#_x0000_t75" style="width:24.3pt;height:30.85pt" o:ole="">
                  <v:imagedata r:id="rId39" o:title=""/>
                </v:shape>
                <o:OLEObject Type="Embed" ProgID="Equation.DSMT4" ShapeID="_x0000_i1041" DrawAspect="Content" ObjectID="_1602250992" r:id="rId40"/>
              </w:object>
            </w:r>
            <w:r w:rsidRPr="008E2674">
              <w:rPr>
                <w:rFonts w:asciiTheme="minorHAnsi" w:hAnsiTheme="minorHAnsi" w:cstheme="minorHAnsi"/>
                <w:sz w:val="24"/>
                <w:szCs w:val="24"/>
              </w:rPr>
              <w:t xml:space="preserve"> = _____</w:t>
            </w:r>
          </w:p>
          <w:p w:rsidR="00A61221" w:rsidRPr="008E2674" w:rsidRDefault="00A61221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</w:tr>
      <w:tr w:rsidR="00A61221" w:rsidRPr="008E2674" w:rsidTr="00A61221">
        <w:tc>
          <w:tcPr>
            <w:tcW w:w="5395" w:type="dxa"/>
          </w:tcPr>
          <w:p w:rsidR="00A61221" w:rsidRPr="008E2674" w:rsidRDefault="00A61221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8E2674">
              <w:rPr>
                <w:rFonts w:asciiTheme="minorHAnsi" w:hAnsiTheme="minorHAnsi" w:cstheme="minorHAnsi"/>
                <w:sz w:val="24"/>
                <w:szCs w:val="24"/>
              </w:rPr>
              <w:t>5.</w:t>
            </w:r>
            <w:r w:rsidR="00773D13">
              <w:rPr>
                <w:rFonts w:asciiTheme="minorHAnsi" w:hAnsiTheme="minorHAnsi" w:cstheme="minorHAnsi"/>
                <w:sz w:val="24"/>
                <w:szCs w:val="24"/>
              </w:rPr>
              <w:t xml:space="preserve">   </w:t>
            </w:r>
            <w:r w:rsidR="00773D13" w:rsidRPr="000F6F36">
              <w:rPr>
                <w:rFonts w:asciiTheme="minorHAnsi" w:hAnsiTheme="minorHAnsi" w:cstheme="minorHAnsi"/>
                <w:position w:val="-24"/>
                <w:sz w:val="24"/>
                <w:szCs w:val="24"/>
              </w:rPr>
              <w:object w:dxaOrig="499" w:dyaOrig="620" w14:anchorId="1A5A37F0">
                <v:shape id="_x0000_i1042" type="#_x0000_t75" style="width:24.3pt;height:30.85pt" o:ole="">
                  <v:imagedata r:id="rId41" o:title=""/>
                </v:shape>
                <o:OLEObject Type="Embed" ProgID="Equation.DSMT4" ShapeID="_x0000_i1042" DrawAspect="Content" ObjectID="_1602250993" r:id="rId42"/>
              </w:object>
            </w:r>
            <w:r w:rsidRPr="008E2674">
              <w:rPr>
                <w:rFonts w:asciiTheme="minorHAnsi" w:hAnsiTheme="minorHAnsi" w:cstheme="minorHAnsi"/>
                <w:sz w:val="24"/>
                <w:szCs w:val="24"/>
              </w:rPr>
              <w:t>= _____</w:t>
            </w:r>
          </w:p>
          <w:p w:rsidR="00A61221" w:rsidRPr="008E2674" w:rsidRDefault="00A61221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  <w:p w:rsidR="00383A04" w:rsidRPr="008E2674" w:rsidRDefault="00383A04" w:rsidP="00A61221">
            <w:pPr>
              <w:rPr>
                <w:rFonts w:asciiTheme="minorHAnsi" w:hAnsiTheme="minorHAnsi" w:cstheme="minorHAnsi"/>
                <w:sz w:val="24"/>
                <w:szCs w:val="24"/>
              </w:rPr>
            </w:pPr>
          </w:p>
        </w:tc>
        <w:tc>
          <w:tcPr>
            <w:tcW w:w="5395" w:type="dxa"/>
          </w:tcPr>
          <w:p w:rsidR="00A61221" w:rsidRPr="008E2674" w:rsidRDefault="00A61221" w:rsidP="00A90C81">
            <w:pPr>
              <w:rPr>
                <w:rFonts w:asciiTheme="minorHAnsi" w:hAnsiTheme="minorHAnsi" w:cstheme="minorHAnsi"/>
                <w:sz w:val="24"/>
                <w:szCs w:val="24"/>
              </w:rPr>
            </w:pPr>
            <w:r w:rsidRPr="008E2674">
              <w:rPr>
                <w:rFonts w:asciiTheme="minorHAnsi" w:hAnsiTheme="minorHAnsi" w:cstheme="minorHAnsi"/>
                <w:sz w:val="24"/>
                <w:szCs w:val="24"/>
              </w:rPr>
              <w:t xml:space="preserve">6.  </w:t>
            </w:r>
            <w:r w:rsidR="00773D13">
              <w:rPr>
                <w:rFonts w:asciiTheme="minorHAnsi" w:hAnsiTheme="minorHAnsi" w:cstheme="minorHAnsi"/>
                <w:sz w:val="24"/>
                <w:szCs w:val="24"/>
              </w:rPr>
              <w:t xml:space="preserve">  </w:t>
            </w:r>
            <w:r w:rsidR="00773D13" w:rsidRPr="000F6F36">
              <w:rPr>
                <w:rFonts w:asciiTheme="minorHAnsi" w:hAnsiTheme="minorHAnsi" w:cstheme="minorHAnsi"/>
                <w:position w:val="-24"/>
                <w:sz w:val="24"/>
                <w:szCs w:val="24"/>
              </w:rPr>
              <w:object w:dxaOrig="520" w:dyaOrig="620" w14:anchorId="2096FEBA">
                <v:shape id="_x0000_i1043" type="#_x0000_t75" style="width:26.2pt;height:30.85pt" o:ole="">
                  <v:imagedata r:id="rId43" o:title=""/>
                </v:shape>
                <o:OLEObject Type="Embed" ProgID="Equation.DSMT4" ShapeID="_x0000_i1043" DrawAspect="Content" ObjectID="_1602250994" r:id="rId44"/>
              </w:object>
            </w:r>
            <w:r w:rsidRPr="008E2674">
              <w:rPr>
                <w:rFonts w:asciiTheme="minorHAnsi" w:hAnsiTheme="minorHAnsi" w:cstheme="minorHAnsi"/>
                <w:sz w:val="24"/>
                <w:szCs w:val="24"/>
              </w:rPr>
              <w:t xml:space="preserve"> = _____</w:t>
            </w:r>
          </w:p>
        </w:tc>
      </w:tr>
    </w:tbl>
    <w:p w:rsidR="00383A04" w:rsidRPr="008E2674" w:rsidRDefault="00383A04" w:rsidP="00DA1F08">
      <w:pPr>
        <w:spacing w:line="240" w:lineRule="auto"/>
        <w:rPr>
          <w:rFonts w:asciiTheme="minorHAnsi" w:hAnsiTheme="minorHAnsi" w:cstheme="minorHAnsi"/>
          <w:sz w:val="8"/>
          <w:szCs w:val="8"/>
        </w:rPr>
      </w:pPr>
    </w:p>
    <w:p w:rsidR="00383A04" w:rsidRPr="008E2674" w:rsidRDefault="00383A04" w:rsidP="00383A04">
      <w:p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>Reflection:</w:t>
      </w:r>
    </w:p>
    <w:p w:rsidR="00383A04" w:rsidRPr="008E2674" w:rsidRDefault="00383A04" w:rsidP="00383A04">
      <w:p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1.  When multiplying two fractions, such </w:t>
      </w:r>
      <w:proofErr w:type="gramStart"/>
      <w:r w:rsidRPr="008E2674">
        <w:rPr>
          <w:rFonts w:asciiTheme="minorHAnsi" w:hAnsiTheme="minorHAnsi" w:cstheme="minorHAnsi"/>
          <w:sz w:val="24"/>
          <w:szCs w:val="24"/>
        </w:rPr>
        <w:t xml:space="preserve">as </w:t>
      </w:r>
      <w:proofErr w:type="gramEnd"/>
      <w:r w:rsidR="00773D13" w:rsidRPr="000F6F36">
        <w:rPr>
          <w:rFonts w:asciiTheme="minorHAnsi" w:hAnsiTheme="minorHAnsi" w:cstheme="minorHAnsi"/>
          <w:position w:val="-24"/>
          <w:sz w:val="24"/>
          <w:szCs w:val="24"/>
        </w:rPr>
        <w:object w:dxaOrig="499" w:dyaOrig="620" w14:anchorId="1A32DA95">
          <v:shape id="_x0000_i1044" type="#_x0000_t75" style="width:24.3pt;height:30.85pt" o:ole="">
            <v:imagedata r:id="rId41" o:title=""/>
          </v:shape>
          <o:OLEObject Type="Embed" ProgID="Equation.DSMT4" ShapeID="_x0000_i1044" DrawAspect="Content" ObjectID="_1602250995" r:id="rId45"/>
        </w:object>
      </w:r>
      <w:r w:rsidRPr="008E2674">
        <w:rPr>
          <w:rFonts w:asciiTheme="minorHAnsi" w:hAnsiTheme="minorHAnsi" w:cstheme="minorHAnsi"/>
          <w:sz w:val="24"/>
          <w:szCs w:val="24"/>
        </w:rPr>
        <w:t>, why is the product less than each of the fractions?</w:t>
      </w:r>
    </w:p>
    <w:p w:rsidR="00383A04" w:rsidRPr="008E2674" w:rsidRDefault="00383A04" w:rsidP="00383A04">
      <w:pPr>
        <w:rPr>
          <w:rFonts w:asciiTheme="minorHAnsi" w:hAnsiTheme="minorHAnsi" w:cstheme="minorHAnsi"/>
          <w:sz w:val="24"/>
          <w:szCs w:val="24"/>
        </w:rPr>
      </w:pPr>
    </w:p>
    <w:p w:rsidR="00383A04" w:rsidRPr="008E2674" w:rsidRDefault="00383A04" w:rsidP="00383A04">
      <w:pPr>
        <w:rPr>
          <w:rFonts w:asciiTheme="minorHAnsi" w:hAnsiTheme="minorHAnsi" w:cstheme="minorHAnsi"/>
          <w:sz w:val="24"/>
          <w:szCs w:val="24"/>
        </w:rPr>
      </w:pPr>
    </w:p>
    <w:p w:rsidR="00383A04" w:rsidRPr="008E2674" w:rsidRDefault="00383A04" w:rsidP="00383A04">
      <w:pPr>
        <w:rPr>
          <w:rFonts w:asciiTheme="minorHAnsi" w:hAnsiTheme="minorHAnsi" w:cstheme="minorHAnsi"/>
          <w:sz w:val="24"/>
          <w:szCs w:val="24"/>
        </w:rPr>
      </w:pPr>
    </w:p>
    <w:p w:rsidR="00DA1F08" w:rsidRPr="008E2674" w:rsidRDefault="00DA1F08" w:rsidP="00383A04">
      <w:pPr>
        <w:rPr>
          <w:rFonts w:asciiTheme="minorHAnsi" w:hAnsiTheme="minorHAnsi" w:cstheme="minorHAnsi"/>
          <w:sz w:val="24"/>
          <w:szCs w:val="24"/>
        </w:rPr>
      </w:pPr>
    </w:p>
    <w:p w:rsidR="00383A04" w:rsidRPr="008E2674" w:rsidRDefault="00383A04" w:rsidP="00383A04">
      <w:pPr>
        <w:rPr>
          <w:rFonts w:asciiTheme="minorHAnsi" w:hAnsiTheme="minorHAnsi" w:cstheme="minorHAnsi"/>
          <w:sz w:val="24"/>
          <w:szCs w:val="24"/>
        </w:rPr>
      </w:pPr>
    </w:p>
    <w:p w:rsidR="00383A04" w:rsidRPr="008E2674" w:rsidRDefault="00383A04" w:rsidP="00383A04">
      <w:pPr>
        <w:rPr>
          <w:rFonts w:asciiTheme="minorHAnsi" w:hAnsiTheme="minorHAnsi" w:cstheme="minorHAnsi"/>
          <w:sz w:val="24"/>
          <w:szCs w:val="24"/>
        </w:rPr>
      </w:pPr>
      <w:r w:rsidRPr="008E2674">
        <w:rPr>
          <w:rFonts w:asciiTheme="minorHAnsi" w:hAnsiTheme="minorHAnsi" w:cstheme="minorHAnsi"/>
          <w:sz w:val="24"/>
          <w:szCs w:val="24"/>
        </w:rPr>
        <w:t xml:space="preserve">2.  What model could you use to illustrate the </w:t>
      </w:r>
      <w:proofErr w:type="gramStart"/>
      <w:r w:rsidRPr="008E2674">
        <w:rPr>
          <w:rFonts w:asciiTheme="minorHAnsi" w:hAnsiTheme="minorHAnsi" w:cstheme="minorHAnsi"/>
          <w:sz w:val="24"/>
          <w:szCs w:val="24"/>
        </w:rPr>
        <w:t xml:space="preserve">expression </w:t>
      </w:r>
      <w:proofErr w:type="gramEnd"/>
      <w:r w:rsidR="00773D13" w:rsidRPr="000F6F36">
        <w:rPr>
          <w:rFonts w:asciiTheme="minorHAnsi" w:hAnsiTheme="minorHAnsi" w:cstheme="minorHAnsi"/>
          <w:position w:val="-24"/>
          <w:sz w:val="24"/>
          <w:szCs w:val="24"/>
        </w:rPr>
        <w:object w:dxaOrig="499" w:dyaOrig="620" w14:anchorId="4F9FA278">
          <v:shape id="_x0000_i1045" type="#_x0000_t75" style="width:24.3pt;height:30.85pt" o:ole="">
            <v:imagedata r:id="rId46" o:title=""/>
          </v:shape>
          <o:OLEObject Type="Embed" ProgID="Equation.DSMT4" ShapeID="_x0000_i1045" DrawAspect="Content" ObjectID="_1602250996" r:id="rId47"/>
        </w:object>
      </w:r>
      <w:r w:rsidRPr="008E2674">
        <w:rPr>
          <w:rFonts w:asciiTheme="minorHAnsi" w:hAnsiTheme="minorHAnsi" w:cstheme="minorHAnsi"/>
          <w:sz w:val="24"/>
          <w:szCs w:val="24"/>
        </w:rPr>
        <w:t>? Draw and explain your model.</w:t>
      </w:r>
    </w:p>
    <w:p w:rsidR="00A61221" w:rsidRPr="008E2674" w:rsidRDefault="00A61221" w:rsidP="00A90C81">
      <w:pPr>
        <w:rPr>
          <w:rFonts w:asciiTheme="minorHAnsi" w:hAnsiTheme="minorHAnsi" w:cstheme="minorHAnsi"/>
          <w:sz w:val="24"/>
          <w:szCs w:val="24"/>
        </w:rPr>
      </w:pPr>
    </w:p>
    <w:sectPr w:rsidR="00A61221" w:rsidRPr="008E2674" w:rsidSect="009D70EF">
      <w:headerReference w:type="default" r:id="rId48"/>
      <w:footerReference w:type="default" r:id="rId49"/>
      <w:pgSz w:w="12240" w:h="15840" w:code="1"/>
      <w:pgMar w:top="720" w:right="720" w:bottom="720" w:left="720" w:header="720" w:footer="50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31E95" w:rsidRDefault="00C31E95">
      <w:r>
        <w:separator/>
      </w:r>
    </w:p>
    <w:p w:rsidR="00C31E95" w:rsidRDefault="00C31E95"/>
    <w:p w:rsidR="00C31E95" w:rsidRDefault="00C31E95"/>
  </w:endnote>
  <w:endnote w:type="continuationSeparator" w:id="0">
    <w:p w:rsidR="00C31E95" w:rsidRDefault="00C31E95">
      <w:r>
        <w:continuationSeparator/>
      </w:r>
    </w:p>
    <w:p w:rsidR="00C31E95" w:rsidRDefault="00C31E95"/>
    <w:p w:rsidR="00C31E95" w:rsidRDefault="00C31E9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0E9D" w:rsidRPr="008B5765" w:rsidRDefault="00B70E9D">
    <w:pPr>
      <w:pStyle w:val="Footer"/>
      <w:rPr>
        <w:rFonts w:ascii="Calibri" w:hAnsi="Calibri" w:cs="Calibri"/>
        <w:sz w:val="22"/>
        <w:szCs w:val="22"/>
      </w:rPr>
    </w:pPr>
    <w:r w:rsidRPr="008B5765">
      <w:rPr>
        <w:rFonts w:ascii="Calibri" w:hAnsi="Calibri" w:cs="Calibri"/>
        <w:sz w:val="22"/>
        <w:szCs w:val="22"/>
      </w:rPr>
      <w:t>Virginia Department of Education</w:t>
    </w:r>
    <w:r w:rsidR="001A55CD" w:rsidRPr="008B5765">
      <w:rPr>
        <w:rFonts w:ascii="Calibri" w:hAnsi="Calibri" w:cs="Calibri"/>
        <w:sz w:val="22"/>
        <w:szCs w:val="22"/>
      </w:rPr>
      <w:t xml:space="preserve"> 2018</w:t>
    </w:r>
  </w:p>
  <w:p w:rsidR="00B70E9D" w:rsidRPr="008B5765" w:rsidRDefault="00B70E9D">
    <w:pPr>
      <w:pStyle w:val="Footer"/>
      <w:rPr>
        <w:rFonts w:ascii="Calibri" w:hAnsi="Calibri" w:cs="Calibri"/>
        <w:sz w:val="22"/>
        <w:szCs w:val="22"/>
      </w:rPr>
    </w:pPr>
    <w:r w:rsidRPr="008B5765">
      <w:rPr>
        <w:rStyle w:val="PageNumber"/>
        <w:rFonts w:ascii="Calibri" w:hAnsi="Calibri" w:cs="Calibri"/>
        <w:sz w:val="22"/>
        <w:szCs w:val="22"/>
      </w:rPr>
      <w:fldChar w:fldCharType="begin"/>
    </w:r>
    <w:r w:rsidRPr="008B5765">
      <w:rPr>
        <w:rStyle w:val="PageNumber"/>
        <w:rFonts w:ascii="Calibri" w:hAnsi="Calibri" w:cs="Calibri"/>
        <w:sz w:val="22"/>
        <w:szCs w:val="22"/>
      </w:rPr>
      <w:instrText xml:space="preserve"> PAGE </w:instrText>
    </w:r>
    <w:r w:rsidRPr="008B5765">
      <w:rPr>
        <w:rStyle w:val="PageNumber"/>
        <w:rFonts w:ascii="Calibri" w:hAnsi="Calibri" w:cs="Calibri"/>
        <w:sz w:val="22"/>
        <w:szCs w:val="22"/>
      </w:rPr>
      <w:fldChar w:fldCharType="separate"/>
    </w:r>
    <w:r w:rsidR="00DF237F">
      <w:rPr>
        <w:rStyle w:val="PageNumber"/>
        <w:rFonts w:ascii="Calibri" w:hAnsi="Calibri" w:cs="Calibri"/>
        <w:noProof/>
        <w:sz w:val="22"/>
        <w:szCs w:val="22"/>
      </w:rPr>
      <w:t>8</w:t>
    </w:r>
    <w:r w:rsidRPr="008B5765">
      <w:rPr>
        <w:rStyle w:val="PageNumber"/>
        <w:rFonts w:ascii="Calibri" w:hAnsi="Calibri" w:cs="Calibri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31E95" w:rsidRDefault="00C31E95">
      <w:r>
        <w:separator/>
      </w:r>
    </w:p>
    <w:p w:rsidR="00C31E95" w:rsidRDefault="00C31E95"/>
    <w:p w:rsidR="00C31E95" w:rsidRDefault="00C31E95"/>
  </w:footnote>
  <w:footnote w:type="continuationSeparator" w:id="0">
    <w:p w:rsidR="00C31E95" w:rsidRDefault="00C31E95">
      <w:r>
        <w:continuationSeparator/>
      </w:r>
    </w:p>
    <w:p w:rsidR="00C31E95" w:rsidRDefault="00C31E95"/>
    <w:p w:rsidR="00C31E95" w:rsidRDefault="00C31E95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A55CD" w:rsidRPr="001761F1" w:rsidRDefault="001A55CD" w:rsidP="001A55CD">
    <w:pPr>
      <w:pStyle w:val="Heading1"/>
    </w:pPr>
    <w:r w:rsidRPr="001761F1">
      <w:t xml:space="preserve">AR Remediation Plan – </w:t>
    </w:r>
    <w:r w:rsidR="009076BE" w:rsidRPr="009076BE">
      <w:t>Rational Number Equivalencies</w:t>
    </w:r>
  </w:p>
  <w:p w:rsidR="001A55CD" w:rsidRDefault="001A55C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04090005"/>
    <w:lvl w:ilvl="0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</w:abstractNum>
  <w:abstractNum w:abstractNumId="1" w15:restartNumberingAfterBreak="0">
    <w:nsid w:val="FFFFFF88"/>
    <w:multiLevelType w:val="singleLevel"/>
    <w:tmpl w:val="040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</w:abstractNum>
  <w:abstractNum w:abstractNumId="2" w15:restartNumberingAfterBreak="0">
    <w:nsid w:val="000917CA"/>
    <w:multiLevelType w:val="singleLevel"/>
    <w:tmpl w:val="48262908"/>
    <w:lvl w:ilvl="0">
      <w:start w:val="1"/>
      <w:numFmt w:val="bullet"/>
      <w:lvlText w:val=""/>
      <w:lvlJc w:val="left"/>
      <w:pPr>
        <w:ind w:left="720" w:hanging="360"/>
      </w:pPr>
      <w:rPr>
        <w:rFonts w:ascii="Wingdings 2" w:hAnsi="Wingdings 2" w:hint="default"/>
      </w:rPr>
    </w:lvl>
  </w:abstractNum>
  <w:abstractNum w:abstractNumId="3" w15:restartNumberingAfterBreak="0">
    <w:nsid w:val="073812A7"/>
    <w:multiLevelType w:val="hybridMultilevel"/>
    <w:tmpl w:val="7B8883A2"/>
    <w:lvl w:ilvl="0" w:tplc="CA8E1D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407F8A"/>
    <w:multiLevelType w:val="hybridMultilevel"/>
    <w:tmpl w:val="505679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757082"/>
    <w:multiLevelType w:val="hybridMultilevel"/>
    <w:tmpl w:val="F2DEBF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9D029EF"/>
    <w:multiLevelType w:val="hybridMultilevel"/>
    <w:tmpl w:val="02DE5B4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0AD964E5"/>
    <w:multiLevelType w:val="multilevel"/>
    <w:tmpl w:val="C5AE21C0"/>
    <w:lvl w:ilvl="0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4B7530C"/>
    <w:multiLevelType w:val="hybridMultilevel"/>
    <w:tmpl w:val="728E2FE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656913"/>
    <w:multiLevelType w:val="hybridMultilevel"/>
    <w:tmpl w:val="BD4696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DB56B9C"/>
    <w:multiLevelType w:val="hybridMultilevel"/>
    <w:tmpl w:val="FDE84A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A020EF"/>
    <w:multiLevelType w:val="hybridMultilevel"/>
    <w:tmpl w:val="3E7A3C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F5D61BA"/>
    <w:multiLevelType w:val="hybridMultilevel"/>
    <w:tmpl w:val="DAAC9676"/>
    <w:lvl w:ilvl="0" w:tplc="AD4E0132">
      <w:start w:val="1"/>
      <w:numFmt w:val="bullet"/>
      <w:lvlText w:val=""/>
      <w:lvlJc w:val="left"/>
      <w:pPr>
        <w:ind w:left="778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3" w15:restartNumberingAfterBreak="0">
    <w:nsid w:val="222E0039"/>
    <w:multiLevelType w:val="hybridMultilevel"/>
    <w:tmpl w:val="62189EE8"/>
    <w:lvl w:ilvl="0" w:tplc="C76ABFD0">
      <w:start w:val="1"/>
      <w:numFmt w:val="bullet"/>
      <w:pStyle w:val="ListBullet2"/>
      <w:lvlText w:val="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984906"/>
    <w:multiLevelType w:val="hybridMultilevel"/>
    <w:tmpl w:val="6D8AAB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A8F7BB6"/>
    <w:multiLevelType w:val="hybridMultilevel"/>
    <w:tmpl w:val="A0008904"/>
    <w:lvl w:ilvl="0" w:tplc="FE745E48">
      <w:start w:val="1"/>
      <w:numFmt w:val="bullet"/>
      <w:pStyle w:val="BulletedParagraph"/>
      <w:lvlText w:val=""/>
      <w:lvlJc w:val="left"/>
      <w:pPr>
        <w:tabs>
          <w:tab w:val="num" w:pos="360"/>
        </w:tabs>
        <w:ind w:left="-360" w:firstLine="360"/>
      </w:pPr>
      <w:rPr>
        <w:rFonts w:ascii="Symbol" w:hAnsi="Symbol" w:hint="default"/>
        <w:sz w:val="20"/>
      </w:rPr>
    </w:lvl>
    <w:lvl w:ilvl="1" w:tplc="04090003">
      <w:start w:val="1"/>
      <w:numFmt w:val="bullet"/>
      <w:lvlText w:val=""/>
      <w:lvlJc w:val="left"/>
      <w:pPr>
        <w:tabs>
          <w:tab w:val="num" w:pos="1404"/>
        </w:tabs>
        <w:ind w:left="1404" w:hanging="324"/>
      </w:pPr>
      <w:rPr>
        <w:rFonts w:ascii="Symbol" w:hAnsi="Symbol" w:cs="Symbol" w:hint="default"/>
        <w:sz w:val="2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ABA4DA6"/>
    <w:multiLevelType w:val="hybridMultilevel"/>
    <w:tmpl w:val="1FB609FE"/>
    <w:lvl w:ilvl="0" w:tplc="CFD4A6B0">
      <w:start w:val="1"/>
      <w:numFmt w:val="bullet"/>
      <w:pStyle w:val="Bullet2"/>
      <w:lvlText w:val="o"/>
      <w:lvlJc w:val="left"/>
      <w:pPr>
        <w:tabs>
          <w:tab w:val="num" w:pos="2520"/>
        </w:tabs>
        <w:ind w:left="2520" w:hanging="360"/>
      </w:pPr>
      <w:rPr>
        <w:rFonts w:ascii="Courier" w:hAnsi="Courier" w:cs="Times New Roman" w:hint="default"/>
        <w:sz w:val="18"/>
        <w:szCs w:val="18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2EBD3DEA"/>
    <w:multiLevelType w:val="hybridMultilevel"/>
    <w:tmpl w:val="03B4894E"/>
    <w:lvl w:ilvl="0" w:tplc="585AE9BC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C45675"/>
    <w:multiLevelType w:val="hybridMultilevel"/>
    <w:tmpl w:val="17580C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6825848"/>
    <w:multiLevelType w:val="hybridMultilevel"/>
    <w:tmpl w:val="080650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6DE121C"/>
    <w:multiLevelType w:val="hybridMultilevel"/>
    <w:tmpl w:val="BCCC5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4D72962"/>
    <w:multiLevelType w:val="hybridMultilevel"/>
    <w:tmpl w:val="D5522A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B250A01"/>
    <w:multiLevelType w:val="hybridMultilevel"/>
    <w:tmpl w:val="FBFA47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EBC4D3C"/>
    <w:multiLevelType w:val="hybridMultilevel"/>
    <w:tmpl w:val="8B6AFB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F110B15"/>
    <w:multiLevelType w:val="hybridMultilevel"/>
    <w:tmpl w:val="96D87B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4017974"/>
    <w:multiLevelType w:val="hybridMultilevel"/>
    <w:tmpl w:val="4B521FD8"/>
    <w:lvl w:ilvl="0" w:tplc="027225D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9457D45"/>
    <w:multiLevelType w:val="hybridMultilevel"/>
    <w:tmpl w:val="33E4F8C8"/>
    <w:lvl w:ilvl="0" w:tplc="CF543E6C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 w:tplc="668EC03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F10244D"/>
    <w:multiLevelType w:val="hybridMultilevel"/>
    <w:tmpl w:val="97F65E14"/>
    <w:lvl w:ilvl="0" w:tplc="9FF289C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EF6C70"/>
    <w:multiLevelType w:val="hybridMultilevel"/>
    <w:tmpl w:val="A8147F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A46E6E"/>
    <w:multiLevelType w:val="hybridMultilevel"/>
    <w:tmpl w:val="8F44A7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3C134EC"/>
    <w:multiLevelType w:val="hybridMultilevel"/>
    <w:tmpl w:val="EE04D0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DDD0839"/>
    <w:multiLevelType w:val="singleLevel"/>
    <w:tmpl w:val="CA8E1DFA"/>
    <w:lvl w:ilvl="0">
      <w:start w:val="1"/>
      <w:numFmt w:val="decimal"/>
      <w:lvlText w:val="%1."/>
      <w:lvlJc w:val="left"/>
      <w:pPr>
        <w:tabs>
          <w:tab w:val="num" w:pos="547"/>
        </w:tabs>
        <w:ind w:left="547" w:hanging="547"/>
      </w:pPr>
    </w:lvl>
  </w:abstractNum>
  <w:abstractNum w:abstractNumId="32" w15:restartNumberingAfterBreak="0">
    <w:nsid w:val="7C481AE7"/>
    <w:multiLevelType w:val="hybridMultilevel"/>
    <w:tmpl w:val="7BACE4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E20603E"/>
    <w:multiLevelType w:val="hybridMultilevel"/>
    <w:tmpl w:val="7B8E80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6"/>
  </w:num>
  <w:num w:numId="3">
    <w:abstractNumId w:val="1"/>
  </w:num>
  <w:num w:numId="4">
    <w:abstractNumId w:val="13"/>
  </w:num>
  <w:num w:numId="5">
    <w:abstractNumId w:val="1"/>
  </w:num>
  <w:num w:numId="6">
    <w:abstractNumId w:val="1"/>
    <w:lvlOverride w:ilvl="0">
      <w:startOverride w:val="1"/>
    </w:lvlOverride>
  </w:num>
  <w:num w:numId="7">
    <w:abstractNumId w:val="1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7"/>
  </w:num>
  <w:num w:numId="11">
    <w:abstractNumId w:val="7"/>
  </w:num>
  <w:num w:numId="12">
    <w:abstractNumId w:val="21"/>
  </w:num>
  <w:num w:numId="13">
    <w:abstractNumId w:val="1"/>
    <w:lvlOverride w:ilvl="0">
      <w:startOverride w:val="1"/>
    </w:lvlOverride>
  </w:num>
  <w:num w:numId="14">
    <w:abstractNumId w:val="1"/>
  </w:num>
  <w:num w:numId="15">
    <w:abstractNumId w:val="1"/>
    <w:lvlOverride w:ilvl="0">
      <w:startOverride w:val="1"/>
    </w:lvlOverride>
  </w:num>
  <w:num w:numId="16">
    <w:abstractNumId w:val="1"/>
    <w:lvlOverride w:ilvl="0">
      <w:startOverride w:val="1"/>
    </w:lvlOverride>
  </w:num>
  <w:num w:numId="17">
    <w:abstractNumId w:val="1"/>
  </w:num>
  <w:num w:numId="18">
    <w:abstractNumId w:val="0"/>
  </w:num>
  <w:num w:numId="19">
    <w:abstractNumId w:val="31"/>
  </w:num>
  <w:num w:numId="20">
    <w:abstractNumId w:val="2"/>
  </w:num>
  <w:num w:numId="21">
    <w:abstractNumId w:val="29"/>
  </w:num>
  <w:num w:numId="22">
    <w:abstractNumId w:val="33"/>
  </w:num>
  <w:num w:numId="23">
    <w:abstractNumId w:val="9"/>
  </w:num>
  <w:num w:numId="24">
    <w:abstractNumId w:val="28"/>
  </w:num>
  <w:num w:numId="25">
    <w:abstractNumId w:val="23"/>
  </w:num>
  <w:num w:numId="26">
    <w:abstractNumId w:val="24"/>
  </w:num>
  <w:num w:numId="27">
    <w:abstractNumId w:val="16"/>
  </w:num>
  <w:num w:numId="28">
    <w:abstractNumId w:val="18"/>
  </w:num>
  <w:num w:numId="29">
    <w:abstractNumId w:val="5"/>
  </w:num>
  <w:num w:numId="30">
    <w:abstractNumId w:val="4"/>
  </w:num>
  <w:num w:numId="31">
    <w:abstractNumId w:val="3"/>
  </w:num>
  <w:num w:numId="32">
    <w:abstractNumId w:val="10"/>
  </w:num>
  <w:num w:numId="33">
    <w:abstractNumId w:val="25"/>
  </w:num>
  <w:num w:numId="34">
    <w:abstractNumId w:val="22"/>
  </w:num>
  <w:num w:numId="35">
    <w:abstractNumId w:val="19"/>
  </w:num>
  <w:num w:numId="36">
    <w:abstractNumId w:val="11"/>
  </w:num>
  <w:num w:numId="37">
    <w:abstractNumId w:val="20"/>
  </w:num>
  <w:num w:numId="38">
    <w:abstractNumId w:val="27"/>
  </w:num>
  <w:num w:numId="39">
    <w:abstractNumId w:val="12"/>
  </w:num>
  <w:num w:numId="40">
    <w:abstractNumId w:val="32"/>
  </w:num>
  <w:num w:numId="41">
    <w:abstractNumId w:val="6"/>
  </w:num>
  <w:num w:numId="42">
    <w:abstractNumId w:val="30"/>
  </w:num>
  <w:num w:numId="43">
    <w:abstractNumId w:val="8"/>
  </w:num>
  <w:num w:numId="44">
    <w:abstractNumId w:val="1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activeWritingStyle w:appName="MSWord" w:lang="en-US" w:vendorID="64" w:dllVersion="131078" w:nlCheck="1" w:checkStyle="1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noPunctuationKerning/>
  <w:characterSpacingControl w:val="doNotCompress"/>
  <w:hdrShapeDefaults>
    <o:shapedefaults v:ext="edit" spidmax="8193" fill="f" fillcolor="white">
      <v:fill color="white" on="f"/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181"/>
    <w:rsid w:val="00000099"/>
    <w:rsid w:val="000049D1"/>
    <w:rsid w:val="00006190"/>
    <w:rsid w:val="00010103"/>
    <w:rsid w:val="00015293"/>
    <w:rsid w:val="00020118"/>
    <w:rsid w:val="00023519"/>
    <w:rsid w:val="00027ACE"/>
    <w:rsid w:val="0003397C"/>
    <w:rsid w:val="000366A6"/>
    <w:rsid w:val="0004558A"/>
    <w:rsid w:val="00050237"/>
    <w:rsid w:val="000506BE"/>
    <w:rsid w:val="00054446"/>
    <w:rsid w:val="00055285"/>
    <w:rsid w:val="00063610"/>
    <w:rsid w:val="00064018"/>
    <w:rsid w:val="000737B6"/>
    <w:rsid w:val="00076227"/>
    <w:rsid w:val="00086E06"/>
    <w:rsid w:val="00087C6A"/>
    <w:rsid w:val="000944AA"/>
    <w:rsid w:val="00095C2A"/>
    <w:rsid w:val="00097DA6"/>
    <w:rsid w:val="000A119B"/>
    <w:rsid w:val="000A1677"/>
    <w:rsid w:val="000A61F4"/>
    <w:rsid w:val="000B42D3"/>
    <w:rsid w:val="000C1234"/>
    <w:rsid w:val="000C2AB6"/>
    <w:rsid w:val="000C304E"/>
    <w:rsid w:val="000C43E4"/>
    <w:rsid w:val="000C5A95"/>
    <w:rsid w:val="000D48E8"/>
    <w:rsid w:val="000D738D"/>
    <w:rsid w:val="000E0386"/>
    <w:rsid w:val="000E173E"/>
    <w:rsid w:val="000E2B1C"/>
    <w:rsid w:val="000E7016"/>
    <w:rsid w:val="000F639A"/>
    <w:rsid w:val="000F6F36"/>
    <w:rsid w:val="000F72DE"/>
    <w:rsid w:val="001130BF"/>
    <w:rsid w:val="001145F7"/>
    <w:rsid w:val="00114D68"/>
    <w:rsid w:val="00114F1D"/>
    <w:rsid w:val="00116482"/>
    <w:rsid w:val="00116F40"/>
    <w:rsid w:val="00117970"/>
    <w:rsid w:val="00130C15"/>
    <w:rsid w:val="00152712"/>
    <w:rsid w:val="0015286C"/>
    <w:rsid w:val="00153D52"/>
    <w:rsid w:val="00165863"/>
    <w:rsid w:val="00171D15"/>
    <w:rsid w:val="001761F1"/>
    <w:rsid w:val="001809DB"/>
    <w:rsid w:val="00181F61"/>
    <w:rsid w:val="00184740"/>
    <w:rsid w:val="00187A14"/>
    <w:rsid w:val="00190568"/>
    <w:rsid w:val="00190E4B"/>
    <w:rsid w:val="00196A69"/>
    <w:rsid w:val="001A1AF4"/>
    <w:rsid w:val="001A420E"/>
    <w:rsid w:val="001A55CD"/>
    <w:rsid w:val="001B1AB0"/>
    <w:rsid w:val="001B1F27"/>
    <w:rsid w:val="001B3018"/>
    <w:rsid w:val="001C12AA"/>
    <w:rsid w:val="001C5268"/>
    <w:rsid w:val="001C5AA2"/>
    <w:rsid w:val="001C68CD"/>
    <w:rsid w:val="001D4E26"/>
    <w:rsid w:val="001E335E"/>
    <w:rsid w:val="001F48AD"/>
    <w:rsid w:val="002078C3"/>
    <w:rsid w:val="002161F0"/>
    <w:rsid w:val="00217B12"/>
    <w:rsid w:val="0022128C"/>
    <w:rsid w:val="00222D60"/>
    <w:rsid w:val="002261AC"/>
    <w:rsid w:val="002448BB"/>
    <w:rsid w:val="00250557"/>
    <w:rsid w:val="00251ED4"/>
    <w:rsid w:val="00262C65"/>
    <w:rsid w:val="002836DC"/>
    <w:rsid w:val="002862CF"/>
    <w:rsid w:val="00286720"/>
    <w:rsid w:val="00286EB6"/>
    <w:rsid w:val="00287171"/>
    <w:rsid w:val="00291812"/>
    <w:rsid w:val="00293E83"/>
    <w:rsid w:val="002B01D0"/>
    <w:rsid w:val="002B082F"/>
    <w:rsid w:val="002B436D"/>
    <w:rsid w:val="002C1DEB"/>
    <w:rsid w:val="002C3E75"/>
    <w:rsid w:val="002C4E3D"/>
    <w:rsid w:val="002C52E1"/>
    <w:rsid w:val="002C5739"/>
    <w:rsid w:val="002C73A0"/>
    <w:rsid w:val="002C7453"/>
    <w:rsid w:val="002D3104"/>
    <w:rsid w:val="002D4305"/>
    <w:rsid w:val="002E2748"/>
    <w:rsid w:val="002F0FD8"/>
    <w:rsid w:val="002F2055"/>
    <w:rsid w:val="002F4B68"/>
    <w:rsid w:val="00300043"/>
    <w:rsid w:val="00304BA8"/>
    <w:rsid w:val="003052A6"/>
    <w:rsid w:val="00314FE1"/>
    <w:rsid w:val="003158DD"/>
    <w:rsid w:val="00317611"/>
    <w:rsid w:val="0032283A"/>
    <w:rsid w:val="00331054"/>
    <w:rsid w:val="003374D3"/>
    <w:rsid w:val="00337962"/>
    <w:rsid w:val="00341121"/>
    <w:rsid w:val="00344EB0"/>
    <w:rsid w:val="00361C29"/>
    <w:rsid w:val="003665D7"/>
    <w:rsid w:val="00382658"/>
    <w:rsid w:val="00383A04"/>
    <w:rsid w:val="003843DB"/>
    <w:rsid w:val="00384562"/>
    <w:rsid w:val="00384E61"/>
    <w:rsid w:val="00385C05"/>
    <w:rsid w:val="00395347"/>
    <w:rsid w:val="003A1D89"/>
    <w:rsid w:val="003A37E8"/>
    <w:rsid w:val="003A612E"/>
    <w:rsid w:val="003A62B8"/>
    <w:rsid w:val="003B00D5"/>
    <w:rsid w:val="003B0E7A"/>
    <w:rsid w:val="003B1643"/>
    <w:rsid w:val="003B7842"/>
    <w:rsid w:val="003C20C6"/>
    <w:rsid w:val="003C3732"/>
    <w:rsid w:val="003C77FD"/>
    <w:rsid w:val="003E1E10"/>
    <w:rsid w:val="003F1F20"/>
    <w:rsid w:val="003F22A3"/>
    <w:rsid w:val="003F67ED"/>
    <w:rsid w:val="003F6D85"/>
    <w:rsid w:val="003F74EE"/>
    <w:rsid w:val="004049B9"/>
    <w:rsid w:val="00405DAF"/>
    <w:rsid w:val="0041479D"/>
    <w:rsid w:val="00421145"/>
    <w:rsid w:val="004302BA"/>
    <w:rsid w:val="00430F3B"/>
    <w:rsid w:val="00432A5B"/>
    <w:rsid w:val="00433938"/>
    <w:rsid w:val="00434F9D"/>
    <w:rsid w:val="00450AAC"/>
    <w:rsid w:val="00454EDF"/>
    <w:rsid w:val="00456255"/>
    <w:rsid w:val="00465CAB"/>
    <w:rsid w:val="004674FD"/>
    <w:rsid w:val="004713B6"/>
    <w:rsid w:val="00480903"/>
    <w:rsid w:val="0048127C"/>
    <w:rsid w:val="00487499"/>
    <w:rsid w:val="00490FA2"/>
    <w:rsid w:val="004928CB"/>
    <w:rsid w:val="0049354D"/>
    <w:rsid w:val="004A5C57"/>
    <w:rsid w:val="004A5E38"/>
    <w:rsid w:val="004A683F"/>
    <w:rsid w:val="004A78A2"/>
    <w:rsid w:val="004B2A95"/>
    <w:rsid w:val="004B2EC1"/>
    <w:rsid w:val="004B395A"/>
    <w:rsid w:val="004B5A59"/>
    <w:rsid w:val="004B6152"/>
    <w:rsid w:val="004C25EF"/>
    <w:rsid w:val="004C30DC"/>
    <w:rsid w:val="004C48A8"/>
    <w:rsid w:val="004D16DE"/>
    <w:rsid w:val="004D4C1F"/>
    <w:rsid w:val="004D6780"/>
    <w:rsid w:val="004E43DC"/>
    <w:rsid w:val="004E6416"/>
    <w:rsid w:val="004E6A5F"/>
    <w:rsid w:val="004E7811"/>
    <w:rsid w:val="004F2718"/>
    <w:rsid w:val="004F4EC5"/>
    <w:rsid w:val="004F5D93"/>
    <w:rsid w:val="00501AB0"/>
    <w:rsid w:val="00506DDD"/>
    <w:rsid w:val="005126B6"/>
    <w:rsid w:val="0052357F"/>
    <w:rsid w:val="00526377"/>
    <w:rsid w:val="00527FFA"/>
    <w:rsid w:val="00534466"/>
    <w:rsid w:val="005346D1"/>
    <w:rsid w:val="00553ED0"/>
    <w:rsid w:val="00555AAD"/>
    <w:rsid w:val="00567804"/>
    <w:rsid w:val="00570866"/>
    <w:rsid w:val="0057132D"/>
    <w:rsid w:val="00576AAE"/>
    <w:rsid w:val="00577BDE"/>
    <w:rsid w:val="00577F72"/>
    <w:rsid w:val="005819CE"/>
    <w:rsid w:val="00581F51"/>
    <w:rsid w:val="005830F8"/>
    <w:rsid w:val="00584B4B"/>
    <w:rsid w:val="00594D4C"/>
    <w:rsid w:val="00595335"/>
    <w:rsid w:val="005A02B0"/>
    <w:rsid w:val="005A60B1"/>
    <w:rsid w:val="005B36B3"/>
    <w:rsid w:val="005B58A8"/>
    <w:rsid w:val="005C6C05"/>
    <w:rsid w:val="005D0BBD"/>
    <w:rsid w:val="005D2BC3"/>
    <w:rsid w:val="005D598F"/>
    <w:rsid w:val="005D6859"/>
    <w:rsid w:val="005D6AFC"/>
    <w:rsid w:val="005D6D50"/>
    <w:rsid w:val="005E16A4"/>
    <w:rsid w:val="005E470F"/>
    <w:rsid w:val="005E5674"/>
    <w:rsid w:val="005E5D85"/>
    <w:rsid w:val="005F1C79"/>
    <w:rsid w:val="005F5EB9"/>
    <w:rsid w:val="005F7348"/>
    <w:rsid w:val="00610050"/>
    <w:rsid w:val="00610145"/>
    <w:rsid w:val="00611791"/>
    <w:rsid w:val="00613205"/>
    <w:rsid w:val="00616418"/>
    <w:rsid w:val="00621F55"/>
    <w:rsid w:val="006223BA"/>
    <w:rsid w:val="00623EE9"/>
    <w:rsid w:val="00627469"/>
    <w:rsid w:val="006318D0"/>
    <w:rsid w:val="00634D57"/>
    <w:rsid w:val="00635E24"/>
    <w:rsid w:val="006362CB"/>
    <w:rsid w:val="006409E9"/>
    <w:rsid w:val="006413A0"/>
    <w:rsid w:val="00641559"/>
    <w:rsid w:val="00644266"/>
    <w:rsid w:val="006510AB"/>
    <w:rsid w:val="00651676"/>
    <w:rsid w:val="00651F0D"/>
    <w:rsid w:val="006534DD"/>
    <w:rsid w:val="00656883"/>
    <w:rsid w:val="00682A5D"/>
    <w:rsid w:val="00690165"/>
    <w:rsid w:val="0069075C"/>
    <w:rsid w:val="006A22A8"/>
    <w:rsid w:val="006A5D37"/>
    <w:rsid w:val="006B2C6D"/>
    <w:rsid w:val="006B7565"/>
    <w:rsid w:val="006C18D9"/>
    <w:rsid w:val="006D4690"/>
    <w:rsid w:val="006D721B"/>
    <w:rsid w:val="006E0B3E"/>
    <w:rsid w:val="006E1294"/>
    <w:rsid w:val="006E2E76"/>
    <w:rsid w:val="006E595E"/>
    <w:rsid w:val="006E60F4"/>
    <w:rsid w:val="006E660A"/>
    <w:rsid w:val="006F3E74"/>
    <w:rsid w:val="006F3F05"/>
    <w:rsid w:val="006F51F3"/>
    <w:rsid w:val="00703321"/>
    <w:rsid w:val="007034D8"/>
    <w:rsid w:val="00703FB2"/>
    <w:rsid w:val="00707DA6"/>
    <w:rsid w:val="00710365"/>
    <w:rsid w:val="007108C5"/>
    <w:rsid w:val="00711EDF"/>
    <w:rsid w:val="0071298D"/>
    <w:rsid w:val="0071396B"/>
    <w:rsid w:val="00713A37"/>
    <w:rsid w:val="00713A39"/>
    <w:rsid w:val="0071733B"/>
    <w:rsid w:val="00720BA2"/>
    <w:rsid w:val="00721073"/>
    <w:rsid w:val="00721351"/>
    <w:rsid w:val="0072469D"/>
    <w:rsid w:val="007246F1"/>
    <w:rsid w:val="0072682D"/>
    <w:rsid w:val="0073073A"/>
    <w:rsid w:val="00731058"/>
    <w:rsid w:val="00735016"/>
    <w:rsid w:val="00746820"/>
    <w:rsid w:val="00747465"/>
    <w:rsid w:val="0075094C"/>
    <w:rsid w:val="00752594"/>
    <w:rsid w:val="007671C2"/>
    <w:rsid w:val="007709F9"/>
    <w:rsid w:val="00773688"/>
    <w:rsid w:val="00773D13"/>
    <w:rsid w:val="00774AA7"/>
    <w:rsid w:val="00774B0E"/>
    <w:rsid w:val="00781D61"/>
    <w:rsid w:val="00781FD4"/>
    <w:rsid w:val="0078512C"/>
    <w:rsid w:val="007924FC"/>
    <w:rsid w:val="00792D26"/>
    <w:rsid w:val="00797394"/>
    <w:rsid w:val="007A3A70"/>
    <w:rsid w:val="007B2E4B"/>
    <w:rsid w:val="007B7F67"/>
    <w:rsid w:val="007D167D"/>
    <w:rsid w:val="007E0BA4"/>
    <w:rsid w:val="007E6C18"/>
    <w:rsid w:val="007F05D9"/>
    <w:rsid w:val="00800AD9"/>
    <w:rsid w:val="008043F2"/>
    <w:rsid w:val="008305C6"/>
    <w:rsid w:val="00834C52"/>
    <w:rsid w:val="0083755B"/>
    <w:rsid w:val="00837D0A"/>
    <w:rsid w:val="008423E9"/>
    <w:rsid w:val="00844177"/>
    <w:rsid w:val="00845B92"/>
    <w:rsid w:val="00846976"/>
    <w:rsid w:val="00851160"/>
    <w:rsid w:val="00852783"/>
    <w:rsid w:val="00852FD3"/>
    <w:rsid w:val="008576D1"/>
    <w:rsid w:val="00864320"/>
    <w:rsid w:val="008649A9"/>
    <w:rsid w:val="00864F6F"/>
    <w:rsid w:val="00870420"/>
    <w:rsid w:val="00871384"/>
    <w:rsid w:val="008719F0"/>
    <w:rsid w:val="00877D39"/>
    <w:rsid w:val="0089236E"/>
    <w:rsid w:val="00892B6A"/>
    <w:rsid w:val="00896EB7"/>
    <w:rsid w:val="008A231E"/>
    <w:rsid w:val="008B07C0"/>
    <w:rsid w:val="008B4016"/>
    <w:rsid w:val="008B5765"/>
    <w:rsid w:val="008C3D46"/>
    <w:rsid w:val="008C4D2E"/>
    <w:rsid w:val="008C520A"/>
    <w:rsid w:val="008C773A"/>
    <w:rsid w:val="008D3DE5"/>
    <w:rsid w:val="008D50DE"/>
    <w:rsid w:val="008D7962"/>
    <w:rsid w:val="008D7DCC"/>
    <w:rsid w:val="008E2674"/>
    <w:rsid w:val="008E2707"/>
    <w:rsid w:val="008E57C6"/>
    <w:rsid w:val="00901C44"/>
    <w:rsid w:val="009023A5"/>
    <w:rsid w:val="0090751A"/>
    <w:rsid w:val="009076BE"/>
    <w:rsid w:val="009202F2"/>
    <w:rsid w:val="00921B45"/>
    <w:rsid w:val="0092290D"/>
    <w:rsid w:val="00923C83"/>
    <w:rsid w:val="00923FEA"/>
    <w:rsid w:val="00925F74"/>
    <w:rsid w:val="0092691B"/>
    <w:rsid w:val="00931842"/>
    <w:rsid w:val="00932C68"/>
    <w:rsid w:val="00933B06"/>
    <w:rsid w:val="0093576D"/>
    <w:rsid w:val="009372E6"/>
    <w:rsid w:val="00945316"/>
    <w:rsid w:val="0094786A"/>
    <w:rsid w:val="00950A78"/>
    <w:rsid w:val="009547F2"/>
    <w:rsid w:val="009611FF"/>
    <w:rsid w:val="009625B2"/>
    <w:rsid w:val="00964706"/>
    <w:rsid w:val="00965ADA"/>
    <w:rsid w:val="00966EEC"/>
    <w:rsid w:val="00971377"/>
    <w:rsid w:val="00981CDF"/>
    <w:rsid w:val="00990583"/>
    <w:rsid w:val="0099323D"/>
    <w:rsid w:val="009965BC"/>
    <w:rsid w:val="00996AF8"/>
    <w:rsid w:val="009A1E4D"/>
    <w:rsid w:val="009B0EBE"/>
    <w:rsid w:val="009B2323"/>
    <w:rsid w:val="009B67DF"/>
    <w:rsid w:val="009C441F"/>
    <w:rsid w:val="009D011B"/>
    <w:rsid w:val="009D67FC"/>
    <w:rsid w:val="009D68E1"/>
    <w:rsid w:val="009D70EF"/>
    <w:rsid w:val="009E26FE"/>
    <w:rsid w:val="009E3FD0"/>
    <w:rsid w:val="009E48CF"/>
    <w:rsid w:val="009E7A45"/>
    <w:rsid w:val="009F24EB"/>
    <w:rsid w:val="009F4839"/>
    <w:rsid w:val="00A00014"/>
    <w:rsid w:val="00A0204D"/>
    <w:rsid w:val="00A022C3"/>
    <w:rsid w:val="00A0253D"/>
    <w:rsid w:val="00A05C8B"/>
    <w:rsid w:val="00A06DDC"/>
    <w:rsid w:val="00A14D7E"/>
    <w:rsid w:val="00A16C2A"/>
    <w:rsid w:val="00A20071"/>
    <w:rsid w:val="00A21CC7"/>
    <w:rsid w:val="00A267D1"/>
    <w:rsid w:val="00A310A1"/>
    <w:rsid w:val="00A33885"/>
    <w:rsid w:val="00A37FCA"/>
    <w:rsid w:val="00A4472A"/>
    <w:rsid w:val="00A44ACB"/>
    <w:rsid w:val="00A4526A"/>
    <w:rsid w:val="00A4644E"/>
    <w:rsid w:val="00A51ACB"/>
    <w:rsid w:val="00A52AC9"/>
    <w:rsid w:val="00A55EF5"/>
    <w:rsid w:val="00A57758"/>
    <w:rsid w:val="00A57E7B"/>
    <w:rsid w:val="00A61221"/>
    <w:rsid w:val="00A648A4"/>
    <w:rsid w:val="00A65270"/>
    <w:rsid w:val="00A6776C"/>
    <w:rsid w:val="00A67CAD"/>
    <w:rsid w:val="00A8465D"/>
    <w:rsid w:val="00A84CEF"/>
    <w:rsid w:val="00A85E74"/>
    <w:rsid w:val="00A90C81"/>
    <w:rsid w:val="00A92027"/>
    <w:rsid w:val="00A95A4B"/>
    <w:rsid w:val="00A97CBC"/>
    <w:rsid w:val="00AA0874"/>
    <w:rsid w:val="00AA5658"/>
    <w:rsid w:val="00AA7D0A"/>
    <w:rsid w:val="00AB167D"/>
    <w:rsid w:val="00AB3EE5"/>
    <w:rsid w:val="00AC13A5"/>
    <w:rsid w:val="00AC1CDA"/>
    <w:rsid w:val="00AE130A"/>
    <w:rsid w:val="00AE1B39"/>
    <w:rsid w:val="00AE2A04"/>
    <w:rsid w:val="00AE38DF"/>
    <w:rsid w:val="00AE7344"/>
    <w:rsid w:val="00AF4E89"/>
    <w:rsid w:val="00AF6ED8"/>
    <w:rsid w:val="00B00E57"/>
    <w:rsid w:val="00B02172"/>
    <w:rsid w:val="00B02D43"/>
    <w:rsid w:val="00B04073"/>
    <w:rsid w:val="00B1053C"/>
    <w:rsid w:val="00B10564"/>
    <w:rsid w:val="00B16964"/>
    <w:rsid w:val="00B178F1"/>
    <w:rsid w:val="00B17CEF"/>
    <w:rsid w:val="00B21289"/>
    <w:rsid w:val="00B23108"/>
    <w:rsid w:val="00B235E6"/>
    <w:rsid w:val="00B2382A"/>
    <w:rsid w:val="00B24A18"/>
    <w:rsid w:val="00B273A3"/>
    <w:rsid w:val="00B31688"/>
    <w:rsid w:val="00B32682"/>
    <w:rsid w:val="00B33E8D"/>
    <w:rsid w:val="00B35B09"/>
    <w:rsid w:val="00B43E33"/>
    <w:rsid w:val="00B44791"/>
    <w:rsid w:val="00B47E1D"/>
    <w:rsid w:val="00B60D7B"/>
    <w:rsid w:val="00B70E9D"/>
    <w:rsid w:val="00B71E8F"/>
    <w:rsid w:val="00B77FD9"/>
    <w:rsid w:val="00B8344F"/>
    <w:rsid w:val="00B857E3"/>
    <w:rsid w:val="00B85838"/>
    <w:rsid w:val="00BA6BCA"/>
    <w:rsid w:val="00BB7915"/>
    <w:rsid w:val="00BC05A1"/>
    <w:rsid w:val="00BC5DB2"/>
    <w:rsid w:val="00BD099B"/>
    <w:rsid w:val="00BD09C7"/>
    <w:rsid w:val="00BD0E58"/>
    <w:rsid w:val="00BD3110"/>
    <w:rsid w:val="00BD3322"/>
    <w:rsid w:val="00BD340C"/>
    <w:rsid w:val="00BD4022"/>
    <w:rsid w:val="00BE5D60"/>
    <w:rsid w:val="00BF2AC1"/>
    <w:rsid w:val="00C00F7D"/>
    <w:rsid w:val="00C0509A"/>
    <w:rsid w:val="00C138DC"/>
    <w:rsid w:val="00C251C5"/>
    <w:rsid w:val="00C273D2"/>
    <w:rsid w:val="00C279CC"/>
    <w:rsid w:val="00C31E95"/>
    <w:rsid w:val="00C352C0"/>
    <w:rsid w:val="00C43EFE"/>
    <w:rsid w:val="00C468C4"/>
    <w:rsid w:val="00C47D0F"/>
    <w:rsid w:val="00C53961"/>
    <w:rsid w:val="00C55FFC"/>
    <w:rsid w:val="00C5782F"/>
    <w:rsid w:val="00C61069"/>
    <w:rsid w:val="00C6116F"/>
    <w:rsid w:val="00C65BAF"/>
    <w:rsid w:val="00C67F30"/>
    <w:rsid w:val="00C70F36"/>
    <w:rsid w:val="00C73A05"/>
    <w:rsid w:val="00C85D25"/>
    <w:rsid w:val="00C864E0"/>
    <w:rsid w:val="00C87C68"/>
    <w:rsid w:val="00C95D00"/>
    <w:rsid w:val="00CA107D"/>
    <w:rsid w:val="00CA6DBD"/>
    <w:rsid w:val="00CA6E19"/>
    <w:rsid w:val="00CB0752"/>
    <w:rsid w:val="00CB3EA2"/>
    <w:rsid w:val="00CB420B"/>
    <w:rsid w:val="00CB5168"/>
    <w:rsid w:val="00CB70CF"/>
    <w:rsid w:val="00CD1593"/>
    <w:rsid w:val="00CE215E"/>
    <w:rsid w:val="00CE45BB"/>
    <w:rsid w:val="00CE4890"/>
    <w:rsid w:val="00CE6010"/>
    <w:rsid w:val="00CF05F2"/>
    <w:rsid w:val="00CF3BA3"/>
    <w:rsid w:val="00CF455B"/>
    <w:rsid w:val="00D03922"/>
    <w:rsid w:val="00D04A16"/>
    <w:rsid w:val="00D13131"/>
    <w:rsid w:val="00D14A54"/>
    <w:rsid w:val="00D15A05"/>
    <w:rsid w:val="00D17552"/>
    <w:rsid w:val="00D22F92"/>
    <w:rsid w:val="00D25074"/>
    <w:rsid w:val="00D31144"/>
    <w:rsid w:val="00D323EB"/>
    <w:rsid w:val="00D340A0"/>
    <w:rsid w:val="00D35181"/>
    <w:rsid w:val="00D35DF0"/>
    <w:rsid w:val="00D43200"/>
    <w:rsid w:val="00D432D7"/>
    <w:rsid w:val="00D5708A"/>
    <w:rsid w:val="00D60BDE"/>
    <w:rsid w:val="00D636B6"/>
    <w:rsid w:val="00D66757"/>
    <w:rsid w:val="00D6781E"/>
    <w:rsid w:val="00D704D2"/>
    <w:rsid w:val="00D70E9C"/>
    <w:rsid w:val="00D71671"/>
    <w:rsid w:val="00D72A88"/>
    <w:rsid w:val="00D72A9E"/>
    <w:rsid w:val="00D72EEC"/>
    <w:rsid w:val="00D76B7F"/>
    <w:rsid w:val="00D872D1"/>
    <w:rsid w:val="00D87899"/>
    <w:rsid w:val="00D901EB"/>
    <w:rsid w:val="00D94665"/>
    <w:rsid w:val="00DA1F08"/>
    <w:rsid w:val="00DA723A"/>
    <w:rsid w:val="00DB08DB"/>
    <w:rsid w:val="00DB4557"/>
    <w:rsid w:val="00DB4859"/>
    <w:rsid w:val="00DB77ED"/>
    <w:rsid w:val="00DC44D4"/>
    <w:rsid w:val="00DC5967"/>
    <w:rsid w:val="00DC5EF5"/>
    <w:rsid w:val="00DD0187"/>
    <w:rsid w:val="00DE105F"/>
    <w:rsid w:val="00DE5B51"/>
    <w:rsid w:val="00DF237F"/>
    <w:rsid w:val="00E148B5"/>
    <w:rsid w:val="00E1580E"/>
    <w:rsid w:val="00E17CF0"/>
    <w:rsid w:val="00E20686"/>
    <w:rsid w:val="00E212C0"/>
    <w:rsid w:val="00E214D2"/>
    <w:rsid w:val="00E23EA9"/>
    <w:rsid w:val="00E27D8F"/>
    <w:rsid w:val="00E30C55"/>
    <w:rsid w:val="00E3642B"/>
    <w:rsid w:val="00E43243"/>
    <w:rsid w:val="00E502A7"/>
    <w:rsid w:val="00E55356"/>
    <w:rsid w:val="00E62AE8"/>
    <w:rsid w:val="00E70B97"/>
    <w:rsid w:val="00E70C77"/>
    <w:rsid w:val="00E74DC3"/>
    <w:rsid w:val="00E75B6B"/>
    <w:rsid w:val="00E80723"/>
    <w:rsid w:val="00E82A5C"/>
    <w:rsid w:val="00E8798A"/>
    <w:rsid w:val="00E908D4"/>
    <w:rsid w:val="00E944E7"/>
    <w:rsid w:val="00E94CDC"/>
    <w:rsid w:val="00E9566D"/>
    <w:rsid w:val="00E96FE0"/>
    <w:rsid w:val="00EA6849"/>
    <w:rsid w:val="00EB737C"/>
    <w:rsid w:val="00EB7BEF"/>
    <w:rsid w:val="00EC0091"/>
    <w:rsid w:val="00EC06B3"/>
    <w:rsid w:val="00EC1E0D"/>
    <w:rsid w:val="00EC759F"/>
    <w:rsid w:val="00EE044B"/>
    <w:rsid w:val="00EE074E"/>
    <w:rsid w:val="00EE1DCD"/>
    <w:rsid w:val="00EE7128"/>
    <w:rsid w:val="00EE7137"/>
    <w:rsid w:val="00EF22C7"/>
    <w:rsid w:val="00F03E37"/>
    <w:rsid w:val="00F07F5B"/>
    <w:rsid w:val="00F10785"/>
    <w:rsid w:val="00F10DF8"/>
    <w:rsid w:val="00F11A56"/>
    <w:rsid w:val="00F11AC2"/>
    <w:rsid w:val="00F21D31"/>
    <w:rsid w:val="00F423AD"/>
    <w:rsid w:val="00F462A2"/>
    <w:rsid w:val="00F46EF4"/>
    <w:rsid w:val="00F47222"/>
    <w:rsid w:val="00F52909"/>
    <w:rsid w:val="00F53DB1"/>
    <w:rsid w:val="00F65855"/>
    <w:rsid w:val="00FA0D68"/>
    <w:rsid w:val="00FA715F"/>
    <w:rsid w:val="00FB3CBC"/>
    <w:rsid w:val="00FB44DD"/>
    <w:rsid w:val="00FC4CA5"/>
    <w:rsid w:val="00FC7640"/>
    <w:rsid w:val="00FD1B1B"/>
    <w:rsid w:val="00FF41AB"/>
    <w:rsid w:val="00FF7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 fill="f" fillcolor="white">
      <v:fill color="white" on="f"/>
      <o:colormru v:ext="edit" colors="#ddd"/>
    </o:shapedefaults>
    <o:shapelayout v:ext="edit">
      <o:idmap v:ext="edit" data="1"/>
    </o:shapelayout>
  </w:shapeDefaults>
  <w:decimalSymbol w:val="."/>
  <w:listSeparator w:val=","/>
  <w14:docId w14:val="7D20981E"/>
  <w15:chartTrackingRefBased/>
  <w15:docId w15:val="{E021B20B-E84C-4489-B264-D3B2D51DE7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520A"/>
    <w:pPr>
      <w:spacing w:line="240" w:lineRule="atLeast"/>
    </w:pPr>
    <w:rPr>
      <w:rFonts w:ascii="Arial" w:hAnsi="Arial"/>
    </w:rPr>
  </w:style>
  <w:style w:type="paragraph" w:styleId="Heading1">
    <w:name w:val="heading 1"/>
    <w:basedOn w:val="Header"/>
    <w:next w:val="Normal"/>
    <w:link w:val="Heading1Char"/>
    <w:qFormat/>
    <w:rsid w:val="001761F1"/>
    <w:pPr>
      <w:outlineLvl w:val="0"/>
    </w:pPr>
    <w:rPr>
      <w:rFonts w:ascii="Calibri" w:hAnsi="Calibri" w:cs="Calibri"/>
      <w:sz w:val="24"/>
      <w:szCs w:val="24"/>
    </w:rPr>
  </w:style>
  <w:style w:type="paragraph" w:styleId="Heading2">
    <w:name w:val="heading 2"/>
    <w:basedOn w:val="Heading4"/>
    <w:next w:val="Normal"/>
    <w:link w:val="Heading2Char"/>
    <w:qFormat/>
    <w:rsid w:val="0090751A"/>
    <w:pPr>
      <w:outlineLvl w:val="1"/>
    </w:pPr>
  </w:style>
  <w:style w:type="paragraph" w:styleId="Heading3">
    <w:name w:val="heading 3"/>
    <w:basedOn w:val="Heading2"/>
    <w:next w:val="Normal"/>
    <w:link w:val="Heading3Char"/>
    <w:qFormat/>
    <w:rsid w:val="0090751A"/>
    <w:pPr>
      <w:outlineLvl w:val="2"/>
    </w:pPr>
    <w:rPr>
      <w:i w:val="0"/>
    </w:rPr>
  </w:style>
  <w:style w:type="paragraph" w:styleId="Heading4">
    <w:name w:val="heading 4"/>
    <w:basedOn w:val="Heading1"/>
    <w:next w:val="Normal"/>
    <w:link w:val="Heading4Char"/>
    <w:qFormat/>
    <w:rsid w:val="0083755B"/>
    <w:pPr>
      <w:spacing w:before="120" w:after="120"/>
      <w:outlineLvl w:val="3"/>
    </w:pPr>
    <w:rPr>
      <w:b/>
    </w:rPr>
  </w:style>
  <w:style w:type="paragraph" w:styleId="Heading5">
    <w:name w:val="heading 5"/>
    <w:basedOn w:val="Heading4"/>
    <w:next w:val="Normal"/>
    <w:qFormat/>
    <w:rsid w:val="0090751A"/>
    <w:pPr>
      <w:ind w:left="360"/>
      <w:outlineLvl w:val="4"/>
    </w:pPr>
    <w:rPr>
      <w:b w:val="0"/>
      <w:u w:val="single"/>
    </w:rPr>
  </w:style>
  <w:style w:type="paragraph" w:styleId="Heading6">
    <w:name w:val="heading 6"/>
    <w:basedOn w:val="Normal"/>
    <w:next w:val="Normal"/>
    <w:qFormat/>
    <w:rsid w:val="00344EB0"/>
    <w:pPr>
      <w:outlineLvl w:val="5"/>
    </w:pPr>
    <w:rPr>
      <w:rFonts w:cs="Arial"/>
      <w:bCs/>
    </w:rPr>
  </w:style>
  <w:style w:type="paragraph" w:styleId="Heading7">
    <w:name w:val="heading 7"/>
    <w:basedOn w:val="Normal"/>
    <w:next w:val="Normal"/>
    <w:link w:val="Heading7Char"/>
    <w:qFormat/>
    <w:rsid w:val="001130BF"/>
    <w:pPr>
      <w:spacing w:before="160" w:after="120"/>
      <w:jc w:val="center"/>
      <w:outlineLvl w:val="6"/>
    </w:pPr>
    <w:rPr>
      <w:rFonts w:ascii="Eras Bold ITC" w:hAnsi="Eras Bold ITC"/>
      <w:bCs/>
      <w:sz w:val="36"/>
      <w:szCs w:val="36"/>
    </w:rPr>
  </w:style>
  <w:style w:type="paragraph" w:styleId="Heading8">
    <w:name w:val="heading 8"/>
    <w:basedOn w:val="Normal"/>
    <w:next w:val="Normal"/>
    <w:qFormat/>
    <w:rsid w:val="00F52909"/>
    <w:pPr>
      <w:keepNext/>
      <w:spacing w:after="40"/>
      <w:outlineLvl w:val="7"/>
    </w:pPr>
    <w:rPr>
      <w:rFonts w:ascii="Eras Bold ITC" w:hAnsi="Eras Bold ITC"/>
      <w:iCs/>
      <w:sz w:val="24"/>
      <w:szCs w:val="24"/>
    </w:rPr>
  </w:style>
  <w:style w:type="paragraph" w:styleId="Heading9">
    <w:name w:val="heading 9"/>
    <w:basedOn w:val="Normal"/>
    <w:next w:val="Normal"/>
    <w:qFormat/>
    <w:rsid w:val="00344EB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B395A"/>
    <w:rPr>
      <w:i/>
      <w:sz w:val="18"/>
      <w:szCs w:val="18"/>
    </w:rPr>
  </w:style>
  <w:style w:type="paragraph" w:styleId="Footer">
    <w:name w:val="footer"/>
    <w:basedOn w:val="Normal"/>
    <w:rsid w:val="004B395A"/>
    <w:pPr>
      <w:jc w:val="center"/>
    </w:pPr>
    <w:rPr>
      <w:rFonts w:cs="Arial"/>
      <w:sz w:val="18"/>
      <w:szCs w:val="18"/>
    </w:rPr>
  </w:style>
  <w:style w:type="paragraph" w:customStyle="1" w:styleId="Handoutnumberedparagraph">
    <w:name w:val="Handout numbered paragraph"/>
    <w:basedOn w:val="Normal"/>
    <w:link w:val="HandoutnumberedparagraphChar"/>
    <w:rsid w:val="00C61069"/>
    <w:pPr>
      <w:tabs>
        <w:tab w:val="left" w:pos="540"/>
        <w:tab w:val="left" w:pos="1080"/>
      </w:tabs>
      <w:spacing w:after="200"/>
      <w:ind w:left="540" w:hanging="540"/>
    </w:pPr>
    <w:rPr>
      <w:rFonts w:cs="Arial"/>
      <w:sz w:val="22"/>
      <w:szCs w:val="22"/>
    </w:rPr>
  </w:style>
  <w:style w:type="paragraph" w:styleId="ListNumber">
    <w:name w:val="List Number"/>
    <w:basedOn w:val="Normal"/>
    <w:rsid w:val="00610050"/>
    <w:pPr>
      <w:spacing w:before="60"/>
      <w:outlineLvl w:val="1"/>
    </w:pPr>
  </w:style>
  <w:style w:type="paragraph" w:styleId="ListBullet">
    <w:name w:val="List Bullet"/>
    <w:basedOn w:val="Normal"/>
    <w:rsid w:val="006B2C6D"/>
    <w:pPr>
      <w:numPr>
        <w:numId w:val="10"/>
      </w:numPr>
    </w:pPr>
  </w:style>
  <w:style w:type="paragraph" w:customStyle="1" w:styleId="BulletedParagraph">
    <w:name w:val="Bulleted Paragraph"/>
    <w:basedOn w:val="Normal"/>
    <w:next w:val="Normal"/>
    <w:rsid w:val="00456255"/>
    <w:pPr>
      <w:numPr>
        <w:numId w:val="1"/>
      </w:numPr>
      <w:spacing w:before="60"/>
      <w:ind w:left="360" w:hanging="360"/>
    </w:pPr>
    <w:rPr>
      <w:iCs/>
      <w:noProof/>
    </w:rPr>
  </w:style>
  <w:style w:type="paragraph" w:customStyle="1" w:styleId="Handoutnormal">
    <w:name w:val="Handout normal"/>
    <w:basedOn w:val="Normal"/>
    <w:link w:val="HandoutnormalChar"/>
    <w:rsid w:val="0032283A"/>
    <w:rPr>
      <w:sz w:val="22"/>
    </w:rPr>
  </w:style>
  <w:style w:type="character" w:customStyle="1" w:styleId="HandoutnumberedparagraphChar">
    <w:name w:val="Handout numbered paragraph Char"/>
    <w:basedOn w:val="DefaultParagraphFont"/>
    <w:link w:val="Handoutnumberedparagraph"/>
    <w:rsid w:val="00C61069"/>
    <w:rPr>
      <w:rFonts w:ascii="Arial" w:hAnsi="Arial" w:cs="Arial"/>
      <w:sz w:val="22"/>
      <w:szCs w:val="22"/>
      <w:lang w:val="en-US" w:eastAsia="en-US" w:bidi="ar-SA"/>
    </w:rPr>
  </w:style>
  <w:style w:type="character" w:styleId="FollowedHyperlink">
    <w:name w:val="FollowedHyperlink"/>
    <w:basedOn w:val="DefaultParagraphFont"/>
    <w:rsid w:val="00341121"/>
    <w:rPr>
      <w:color w:val="800080"/>
      <w:u w:val="single"/>
    </w:rPr>
  </w:style>
  <w:style w:type="paragraph" w:styleId="FootnoteText">
    <w:name w:val="footnote text"/>
    <w:basedOn w:val="Normal"/>
    <w:semiHidden/>
    <w:rsid w:val="00341121"/>
  </w:style>
  <w:style w:type="character" w:styleId="Hyperlink">
    <w:name w:val="Hyperlink"/>
    <w:basedOn w:val="DefaultParagraphFont"/>
    <w:rsid w:val="00341121"/>
    <w:rPr>
      <w:color w:val="0000FF"/>
      <w:u w:val="single"/>
    </w:rPr>
  </w:style>
  <w:style w:type="paragraph" w:styleId="ListBullet2">
    <w:name w:val="List Bullet 2"/>
    <w:basedOn w:val="Normal"/>
    <w:rsid w:val="00B44791"/>
    <w:pPr>
      <w:numPr>
        <w:numId w:val="4"/>
      </w:numPr>
    </w:pPr>
  </w:style>
  <w:style w:type="character" w:styleId="PageNumber">
    <w:name w:val="page number"/>
    <w:basedOn w:val="DefaultParagraphFont"/>
    <w:rsid w:val="004B395A"/>
    <w:rPr>
      <w:rFonts w:ascii="Arial" w:hAnsi="Arial"/>
    </w:rPr>
  </w:style>
  <w:style w:type="paragraph" w:customStyle="1" w:styleId="Paragraph">
    <w:name w:val="Paragraph"/>
    <w:basedOn w:val="Normal"/>
    <w:next w:val="Normal"/>
    <w:rsid w:val="008D7DCC"/>
    <w:pPr>
      <w:spacing w:after="60"/>
    </w:pPr>
  </w:style>
  <w:style w:type="paragraph" w:styleId="DocumentMap">
    <w:name w:val="Document Map"/>
    <w:basedOn w:val="Normal"/>
    <w:semiHidden/>
    <w:rsid w:val="005B36B3"/>
    <w:pPr>
      <w:shd w:val="clear" w:color="auto" w:fill="000080"/>
    </w:pPr>
    <w:rPr>
      <w:rFonts w:ascii="Tahoma" w:hAnsi="Tahoma" w:cs="Tahoma"/>
    </w:rPr>
  </w:style>
  <w:style w:type="paragraph" w:customStyle="1" w:styleId="NumberedPara">
    <w:name w:val="Numbered Para"/>
    <w:basedOn w:val="Normal"/>
    <w:next w:val="Normal"/>
    <w:rsid w:val="00B44791"/>
    <w:pPr>
      <w:tabs>
        <w:tab w:val="left" w:pos="360"/>
      </w:tabs>
      <w:spacing w:before="60"/>
      <w:ind w:left="360" w:hanging="360"/>
    </w:pPr>
  </w:style>
  <w:style w:type="paragraph" w:styleId="TOC1">
    <w:name w:val="toc 1"/>
    <w:basedOn w:val="Normal"/>
    <w:next w:val="Normal"/>
    <w:autoRedefine/>
    <w:rsid w:val="00AA7D0A"/>
    <w:pPr>
      <w:tabs>
        <w:tab w:val="left" w:pos="360"/>
        <w:tab w:val="right" w:leader="dot" w:pos="9360"/>
      </w:tabs>
    </w:pPr>
    <w:rPr>
      <w:rFonts w:ascii="Wingdings 2" w:hAnsi="Wingdings 2" w:cs="Arial"/>
      <w:bCs/>
      <w:i/>
      <w:noProof/>
      <w:color w:val="0000FF"/>
      <w:szCs w:val="32"/>
    </w:rPr>
  </w:style>
  <w:style w:type="character" w:customStyle="1" w:styleId="Heading7Char">
    <w:name w:val="Heading 7 Char"/>
    <w:basedOn w:val="DefaultParagraphFont"/>
    <w:link w:val="Heading7"/>
    <w:rsid w:val="00D72A9E"/>
    <w:rPr>
      <w:rFonts w:ascii="Eras Bold ITC" w:hAnsi="Eras Bold ITC"/>
      <w:bCs/>
      <w:sz w:val="36"/>
      <w:szCs w:val="36"/>
      <w:lang w:val="en-US" w:eastAsia="en-US" w:bidi="ar-SA"/>
    </w:rPr>
  </w:style>
  <w:style w:type="character" w:customStyle="1" w:styleId="HandoutnormalChar">
    <w:name w:val="Handout normal Char"/>
    <w:basedOn w:val="DefaultParagraphFont"/>
    <w:link w:val="Handoutnormal"/>
    <w:rsid w:val="002C4E3D"/>
    <w:rPr>
      <w:rFonts w:ascii="Arial" w:hAnsi="Arial"/>
      <w:sz w:val="22"/>
      <w:lang w:val="en-US" w:eastAsia="en-US" w:bidi="ar-SA"/>
    </w:rPr>
  </w:style>
  <w:style w:type="table" w:styleId="TableGrid">
    <w:name w:val="Table Grid"/>
    <w:basedOn w:val="TableNormal"/>
    <w:rsid w:val="00506DDD"/>
    <w:pPr>
      <w:spacing w:line="24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LNumber">
    <w:name w:val="SOL Number"/>
    <w:basedOn w:val="Normal"/>
    <w:rsid w:val="004D6780"/>
    <w:pPr>
      <w:spacing w:before="80"/>
      <w:ind w:left="547" w:hanging="547"/>
    </w:pPr>
  </w:style>
  <w:style w:type="paragraph" w:customStyle="1" w:styleId="SOLBullet">
    <w:name w:val="SOL Bullet"/>
    <w:basedOn w:val="Normal"/>
    <w:rsid w:val="00B33E8D"/>
    <w:pPr>
      <w:ind w:left="900" w:hanging="360"/>
    </w:pPr>
  </w:style>
  <w:style w:type="paragraph" w:customStyle="1" w:styleId="MaterialsList">
    <w:name w:val="Materials List"/>
    <w:basedOn w:val="Normal"/>
    <w:rsid w:val="004674FD"/>
    <w:pPr>
      <w:spacing w:after="60" w:line="240" w:lineRule="auto"/>
      <w:jc w:val="center"/>
    </w:pPr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761F1"/>
    <w:rPr>
      <w:rFonts w:ascii="Calibri" w:hAnsi="Calibri" w:cs="Calibri"/>
      <w:i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90751A"/>
    <w:rPr>
      <w:rFonts w:ascii="Calibri" w:hAnsi="Calibri" w:cs="Calibri"/>
      <w:b/>
      <w:i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90751A"/>
    <w:rPr>
      <w:rFonts w:ascii="Calibri" w:hAnsi="Calibri" w:cs="Calibri"/>
      <w:b/>
      <w:sz w:val="24"/>
      <w:szCs w:val="24"/>
    </w:rPr>
  </w:style>
  <w:style w:type="paragraph" w:customStyle="1" w:styleId="Activityintro">
    <w:name w:val="Activity intro"/>
    <w:basedOn w:val="Normal"/>
    <w:rsid w:val="001B3018"/>
    <w:pPr>
      <w:tabs>
        <w:tab w:val="left" w:pos="3240"/>
      </w:tabs>
      <w:spacing w:line="240" w:lineRule="auto"/>
      <w:ind w:left="3240" w:hanging="3240"/>
    </w:pPr>
    <w:rPr>
      <w:rFonts w:ascii="Times New Roman" w:hAnsi="Times New Roman"/>
      <w:sz w:val="22"/>
    </w:rPr>
  </w:style>
  <w:style w:type="paragraph" w:styleId="ListParagraph">
    <w:name w:val="List Paragraph"/>
    <w:basedOn w:val="Normal"/>
    <w:uiPriority w:val="34"/>
    <w:qFormat/>
    <w:rsid w:val="0090751A"/>
    <w:pPr>
      <w:ind w:left="720"/>
      <w:contextualSpacing/>
    </w:pPr>
  </w:style>
  <w:style w:type="paragraph" w:customStyle="1" w:styleId="Bullet2">
    <w:name w:val="Bullet 2"/>
    <w:basedOn w:val="Normal"/>
    <w:rsid w:val="0071733B"/>
    <w:pPr>
      <w:numPr>
        <w:numId w:val="27"/>
      </w:numPr>
      <w:tabs>
        <w:tab w:val="clear" w:pos="2520"/>
        <w:tab w:val="num" w:pos="1080"/>
      </w:tabs>
      <w:spacing w:line="240" w:lineRule="auto"/>
      <w:ind w:left="1080"/>
    </w:pPr>
    <w:rPr>
      <w:rFonts w:ascii="Calibri" w:hAnsi="Calibri"/>
      <w:sz w:val="24"/>
      <w:szCs w:val="22"/>
      <w:lang w:bidi="en-US"/>
    </w:rPr>
  </w:style>
  <w:style w:type="character" w:customStyle="1" w:styleId="Heading4Char">
    <w:name w:val="Heading 4 Char"/>
    <w:basedOn w:val="DefaultParagraphFont"/>
    <w:link w:val="Heading4"/>
    <w:rsid w:val="00F53DB1"/>
    <w:rPr>
      <w:rFonts w:ascii="Calibri" w:hAnsi="Calibri" w:cs="Calibri"/>
      <w:b/>
      <w:i/>
      <w:sz w:val="24"/>
      <w:szCs w:val="24"/>
    </w:rPr>
  </w:style>
  <w:style w:type="character" w:customStyle="1" w:styleId="MTConvertedEquation">
    <w:name w:val="MTConvertedEquation"/>
    <w:basedOn w:val="DefaultParagraphFont"/>
    <w:rsid w:val="00382658"/>
    <w:rPr>
      <w:rFonts w:ascii="Calibri" w:hAnsi="Calibri" w:cs="Calibri"/>
      <w:position w:val="-24"/>
      <w:sz w:val="24"/>
      <w:szCs w:val="24"/>
      <w:u w:val="single"/>
    </w:rPr>
  </w:style>
  <w:style w:type="character" w:styleId="CommentReference">
    <w:name w:val="annotation reference"/>
    <w:basedOn w:val="DefaultParagraphFont"/>
    <w:rsid w:val="008E2707"/>
    <w:rPr>
      <w:sz w:val="16"/>
      <w:szCs w:val="16"/>
    </w:rPr>
  </w:style>
  <w:style w:type="paragraph" w:styleId="CommentText">
    <w:name w:val="annotation text"/>
    <w:basedOn w:val="Normal"/>
    <w:link w:val="CommentTextChar"/>
    <w:rsid w:val="008E2707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rsid w:val="008E2707"/>
    <w:rPr>
      <w:rFonts w:ascii="Arial" w:hAnsi="Arial"/>
    </w:rPr>
  </w:style>
  <w:style w:type="paragraph" w:styleId="CommentSubject">
    <w:name w:val="annotation subject"/>
    <w:basedOn w:val="CommentText"/>
    <w:next w:val="CommentText"/>
    <w:link w:val="CommentSubjectChar"/>
    <w:rsid w:val="008E270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E2707"/>
    <w:rPr>
      <w:rFonts w:ascii="Arial" w:hAnsi="Arial"/>
      <w:b/>
      <w:bCs/>
    </w:rPr>
  </w:style>
  <w:style w:type="paragraph" w:styleId="BalloonText">
    <w:name w:val="Balloon Text"/>
    <w:basedOn w:val="Normal"/>
    <w:link w:val="BalloonTextChar"/>
    <w:rsid w:val="008E270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E270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731</Words>
  <Characters>440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R Remediation Plan</vt:lpstr>
    </vt:vector>
  </TitlesOfParts>
  <Company>Commonwealth of Virginia</Company>
  <LinksUpToDate>false</LinksUpToDate>
  <CharactersWithSpaces>5122</CharactersWithSpaces>
  <SharedDoc>false</SharedDoc>
  <HLinks>
    <vt:vector size="30" baseType="variant">
      <vt:variant>
        <vt:i4>1310748</vt:i4>
      </vt:variant>
      <vt:variant>
        <vt:i4>14</vt:i4>
      </vt:variant>
      <vt:variant>
        <vt:i4>0</vt:i4>
      </vt:variant>
      <vt:variant>
        <vt:i4>5</vt:i4>
      </vt:variant>
      <vt:variant>
        <vt:lpwstr>http://www.doe.virginia.gov/instruction/mathematics/resources/videos/index.shtml</vt:lpwstr>
      </vt:variant>
      <vt:variant>
        <vt:lpwstr/>
      </vt:variant>
      <vt:variant>
        <vt:i4>65536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SOL8_3a</vt:lpwstr>
      </vt:variant>
      <vt:variant>
        <vt:i4>917544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SOL5_5b_6_7_8_3a</vt:lpwstr>
      </vt:variant>
      <vt:variant>
        <vt:i4>681580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SOL5_2a</vt:lpwstr>
      </vt:variant>
      <vt:variant>
        <vt:i4>7012416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SOL5_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 Remediation Plan</dc:title>
  <dc:subject>Mathematics</dc:subject>
  <dc:creator>Virginia Department of Education</dc:creator>
  <cp:keywords/>
  <dc:description/>
  <cp:lastModifiedBy>Hope, Kristin (DOE)</cp:lastModifiedBy>
  <cp:revision>5</cp:revision>
  <cp:lastPrinted>2012-02-01T18:10:00Z</cp:lastPrinted>
  <dcterms:created xsi:type="dcterms:W3CDTF">2018-08-24T17:40:00Z</dcterms:created>
  <dcterms:modified xsi:type="dcterms:W3CDTF">2018-10-28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